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160A0B1" w14:textId="210CA51D" w:rsidR="00B157E8" w:rsidRPr="0099357C" w:rsidRDefault="00233FA4" w:rsidP="00B157E8">
      <w:pPr>
        <w:jc w:val="right"/>
        <w:rPr>
          <w:rFonts w:ascii="Arial" w:hAnsi="Arial"/>
        </w:rPr>
      </w:pPr>
      <w:r w:rsidRPr="0099357C">
        <w:rPr>
          <w:rFonts w:ascii="Arial" w:hAnsi="Arial"/>
        </w:rPr>
        <w:fldChar w:fldCharType="begin"/>
      </w:r>
      <w:r w:rsidRPr="0099357C">
        <w:rPr>
          <w:rFonts w:ascii="Arial" w:hAnsi="Arial"/>
        </w:rPr>
        <w:instrText xml:space="preserve"> MACROBUTTON MTEditEquationSection2 </w:instrText>
      </w:r>
      <w:r w:rsidRPr="0099357C">
        <w:rPr>
          <w:rStyle w:val="MTEquationSection"/>
          <w:rFonts w:ascii="Arial" w:hAnsi="Arial"/>
        </w:rPr>
        <w:instrText>Equation Chapter 1 Section 1</w:instrText>
      </w:r>
      <w:r w:rsidRPr="0099357C">
        <w:rPr>
          <w:rFonts w:ascii="Arial" w:hAnsi="Arial"/>
        </w:rPr>
        <w:fldChar w:fldCharType="begin"/>
      </w:r>
      <w:r w:rsidRPr="0099357C">
        <w:rPr>
          <w:rFonts w:ascii="Arial" w:hAnsi="Arial"/>
        </w:rPr>
        <w:instrText xml:space="preserve"> SEQ MTEqn \r \h \* MERGEFORMAT </w:instrText>
      </w:r>
      <w:r w:rsidRPr="0099357C">
        <w:rPr>
          <w:rFonts w:ascii="Arial" w:hAnsi="Arial"/>
        </w:rPr>
        <w:fldChar w:fldCharType="end"/>
      </w:r>
      <w:r w:rsidRPr="0099357C">
        <w:rPr>
          <w:rFonts w:ascii="Arial" w:hAnsi="Arial"/>
        </w:rPr>
        <w:fldChar w:fldCharType="begin"/>
      </w:r>
      <w:r w:rsidRPr="0099357C">
        <w:rPr>
          <w:rFonts w:ascii="Arial" w:hAnsi="Arial"/>
        </w:rPr>
        <w:instrText xml:space="preserve"> SEQ MTSec \r 1 \h \* MERGEFORMAT </w:instrText>
      </w:r>
      <w:r w:rsidRPr="0099357C">
        <w:rPr>
          <w:rFonts w:ascii="Arial" w:hAnsi="Arial"/>
        </w:rPr>
        <w:fldChar w:fldCharType="end"/>
      </w:r>
      <w:r w:rsidRPr="0099357C">
        <w:rPr>
          <w:rFonts w:ascii="Arial" w:hAnsi="Arial"/>
        </w:rPr>
        <w:fldChar w:fldCharType="begin"/>
      </w:r>
      <w:r w:rsidRPr="0099357C">
        <w:rPr>
          <w:rFonts w:ascii="Arial" w:hAnsi="Arial"/>
        </w:rPr>
        <w:instrText xml:space="preserve"> SEQ MTChap \r 1 \h \* MERGEFORMAT </w:instrText>
      </w:r>
      <w:r w:rsidRPr="0099357C">
        <w:rPr>
          <w:rFonts w:ascii="Arial" w:hAnsi="Arial"/>
        </w:rPr>
        <w:fldChar w:fldCharType="end"/>
      </w:r>
      <w:r w:rsidRPr="0099357C">
        <w:rPr>
          <w:rFonts w:ascii="Arial" w:hAnsi="Arial"/>
        </w:rPr>
        <w:fldChar w:fldCharType="end"/>
      </w:r>
      <w:r w:rsidR="00B157E8" w:rsidRPr="0099357C">
        <w:rPr>
          <w:rFonts w:ascii="Arial" w:hAnsi="Arial"/>
        </w:rPr>
        <w:t>Nicholas Gallimore</w:t>
      </w:r>
    </w:p>
    <w:p w14:paraId="03017F9F" w14:textId="77777777" w:rsidR="00B157E8" w:rsidRPr="0099357C" w:rsidRDefault="00B157E8" w:rsidP="00B157E8">
      <w:pPr>
        <w:jc w:val="right"/>
        <w:rPr>
          <w:rFonts w:ascii="Arial" w:hAnsi="Arial"/>
        </w:rPr>
      </w:pPr>
      <w:r w:rsidRPr="0099357C">
        <w:rPr>
          <w:rFonts w:ascii="Arial" w:hAnsi="Arial"/>
        </w:rPr>
        <w:t>January 29, 2014</w:t>
      </w:r>
    </w:p>
    <w:p w14:paraId="6B8997A7" w14:textId="77777777" w:rsidR="00B157E8" w:rsidRPr="0099357C" w:rsidRDefault="00B157E8" w:rsidP="00B157E8">
      <w:pPr>
        <w:jc w:val="right"/>
        <w:rPr>
          <w:rFonts w:ascii="Arial" w:hAnsi="Arial"/>
        </w:rPr>
      </w:pPr>
      <w:r w:rsidRPr="0099357C">
        <w:rPr>
          <w:rFonts w:ascii="Arial" w:hAnsi="Arial"/>
        </w:rPr>
        <w:t>Math E-10, Precalculus</w:t>
      </w:r>
    </w:p>
    <w:p w14:paraId="188BD7E9" w14:textId="77777777" w:rsidR="00B157E8" w:rsidRPr="0099357C" w:rsidRDefault="00B157E8" w:rsidP="00B157E8">
      <w:pPr>
        <w:jc w:val="right"/>
        <w:rPr>
          <w:rFonts w:ascii="Arial" w:hAnsi="Arial"/>
        </w:rPr>
      </w:pPr>
      <w:r w:rsidRPr="0099357C">
        <w:rPr>
          <w:rFonts w:ascii="Arial" w:hAnsi="Arial"/>
        </w:rPr>
        <w:t>Problem Set 1</w:t>
      </w:r>
    </w:p>
    <w:p w14:paraId="47E6C1F6" w14:textId="77777777" w:rsidR="00B157E8" w:rsidRPr="0099357C" w:rsidRDefault="00B157E8" w:rsidP="00B157E8">
      <w:pPr>
        <w:rPr>
          <w:rFonts w:ascii="Arial" w:hAnsi="Arial"/>
        </w:rPr>
      </w:pPr>
      <w:r w:rsidRPr="0099357C">
        <w:rPr>
          <w:rFonts w:ascii="Arial" w:hAnsi="Arial"/>
        </w:rPr>
        <w:t>32.</w:t>
      </w:r>
    </w:p>
    <w:p w14:paraId="47BC2EB4" w14:textId="39DFC9B6" w:rsidR="00B157E8" w:rsidRPr="0099357C" w:rsidRDefault="00D97511" w:rsidP="00D97511">
      <w:pPr>
        <w:rPr>
          <w:rFonts w:ascii="Arial" w:hAnsi="Arial"/>
        </w:rPr>
      </w:pPr>
      <w:r w:rsidRPr="0099357C">
        <w:rPr>
          <w:rFonts w:ascii="Arial" w:hAnsi="Arial"/>
        </w:rPr>
        <w:tab/>
        <w:t xml:space="preserve">(a). </w:t>
      </w:r>
      <w:r w:rsidR="00410A8A" w:rsidRPr="0099357C">
        <w:rPr>
          <w:rFonts w:ascii="Arial" w:hAnsi="Arial"/>
        </w:rPr>
        <w:tab/>
      </w:r>
      <w:r w:rsidR="0099357C" w:rsidRPr="0099357C">
        <w:rPr>
          <w:rFonts w:ascii="Arial" w:hAnsi="Arial"/>
          <w:position w:val="-28"/>
        </w:rPr>
        <w:pict w14:anchorId="75123C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05pt;height:34.3pt">
            <v:imagedata r:id="rId6" o:title=""/>
          </v:shape>
        </w:pict>
      </w:r>
    </w:p>
    <w:tbl>
      <w:tblPr>
        <w:tblStyle w:val="TableGrid"/>
        <w:tblW w:w="0" w:type="auto"/>
        <w:tblInd w:w="3168" w:type="dxa"/>
        <w:tblLook w:val="04A0" w:firstRow="1" w:lastRow="0" w:firstColumn="1" w:lastColumn="0" w:noHBand="0" w:noVBand="1"/>
      </w:tblPr>
      <w:tblGrid>
        <w:gridCol w:w="1260"/>
        <w:gridCol w:w="1440"/>
      </w:tblGrid>
      <w:tr w:rsidR="00B157E8" w:rsidRPr="0099357C" w14:paraId="7CAB2110" w14:textId="77777777" w:rsidTr="00D97511">
        <w:tc>
          <w:tcPr>
            <w:tcW w:w="1260" w:type="dxa"/>
          </w:tcPr>
          <w:p w14:paraId="19587A3F" w14:textId="77777777" w:rsidR="00B157E8" w:rsidRPr="0099357C" w:rsidRDefault="00191F55" w:rsidP="00D97511">
            <w:pPr>
              <w:jc w:val="center"/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Lines</w:t>
            </w:r>
            <w:r w:rsidR="00D97511" w:rsidRPr="0099357C">
              <w:rPr>
                <w:rFonts w:ascii="Arial" w:hAnsi="Arial"/>
              </w:rPr>
              <w:t xml:space="preserve"> (x)</w:t>
            </w:r>
          </w:p>
        </w:tc>
        <w:tc>
          <w:tcPr>
            <w:tcW w:w="1440" w:type="dxa"/>
          </w:tcPr>
          <w:p w14:paraId="725687F8" w14:textId="77777777" w:rsidR="00B157E8" w:rsidRPr="0099357C" w:rsidRDefault="00191F55" w:rsidP="00D97511">
            <w:pPr>
              <w:jc w:val="center"/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Seconds</w:t>
            </w:r>
            <w:r w:rsidR="00D97511" w:rsidRPr="0099357C">
              <w:rPr>
                <w:rFonts w:ascii="Arial" w:hAnsi="Arial"/>
              </w:rPr>
              <w:t xml:space="preserve"> (y)</w:t>
            </w:r>
          </w:p>
        </w:tc>
      </w:tr>
      <w:tr w:rsidR="00B157E8" w:rsidRPr="0099357C" w14:paraId="78995919" w14:textId="77777777" w:rsidTr="00D97511">
        <w:tc>
          <w:tcPr>
            <w:tcW w:w="1260" w:type="dxa"/>
          </w:tcPr>
          <w:p w14:paraId="4C205946" w14:textId="77777777" w:rsidR="00B157E8" w:rsidRPr="0099357C" w:rsidRDefault="00B157E8" w:rsidP="00D97511">
            <w:pPr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0</w:t>
            </w:r>
          </w:p>
        </w:tc>
        <w:tc>
          <w:tcPr>
            <w:tcW w:w="1440" w:type="dxa"/>
          </w:tcPr>
          <w:p w14:paraId="100DB304" w14:textId="77777777" w:rsidR="00B157E8" w:rsidRPr="0099357C" w:rsidRDefault="00B157E8" w:rsidP="00D97511">
            <w:pPr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0</w:t>
            </w:r>
          </w:p>
        </w:tc>
      </w:tr>
      <w:tr w:rsidR="00B157E8" w:rsidRPr="0099357C" w14:paraId="337C4D1C" w14:textId="77777777" w:rsidTr="00D97511">
        <w:tc>
          <w:tcPr>
            <w:tcW w:w="1260" w:type="dxa"/>
          </w:tcPr>
          <w:p w14:paraId="2DFBFA36" w14:textId="77777777" w:rsidR="00B157E8" w:rsidRPr="0099357C" w:rsidRDefault="00B157E8" w:rsidP="00D97511">
            <w:pPr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1</w:t>
            </w:r>
          </w:p>
        </w:tc>
        <w:tc>
          <w:tcPr>
            <w:tcW w:w="1440" w:type="dxa"/>
          </w:tcPr>
          <w:p w14:paraId="36BAB346" w14:textId="77777777" w:rsidR="00B157E8" w:rsidRPr="0099357C" w:rsidRDefault="00B157E8" w:rsidP="00D97511">
            <w:pPr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4</w:t>
            </w:r>
          </w:p>
        </w:tc>
      </w:tr>
      <w:tr w:rsidR="00B157E8" w:rsidRPr="0099357C" w14:paraId="7CDC3C83" w14:textId="77777777" w:rsidTr="00D97511">
        <w:tc>
          <w:tcPr>
            <w:tcW w:w="1260" w:type="dxa"/>
          </w:tcPr>
          <w:p w14:paraId="42A70C5B" w14:textId="77777777" w:rsidR="00B157E8" w:rsidRPr="0099357C" w:rsidRDefault="00B157E8" w:rsidP="00D97511">
            <w:pPr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2</w:t>
            </w:r>
          </w:p>
        </w:tc>
        <w:tc>
          <w:tcPr>
            <w:tcW w:w="1440" w:type="dxa"/>
          </w:tcPr>
          <w:p w14:paraId="1D91C917" w14:textId="77777777" w:rsidR="00B157E8" w:rsidRPr="0099357C" w:rsidRDefault="00B157E8" w:rsidP="00D97511">
            <w:pPr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8</w:t>
            </w:r>
          </w:p>
        </w:tc>
      </w:tr>
      <w:tr w:rsidR="00B157E8" w:rsidRPr="0099357C" w14:paraId="1BDF295B" w14:textId="77777777" w:rsidTr="00D97511">
        <w:tc>
          <w:tcPr>
            <w:tcW w:w="1260" w:type="dxa"/>
          </w:tcPr>
          <w:p w14:paraId="280A6088" w14:textId="77777777" w:rsidR="00B157E8" w:rsidRPr="0099357C" w:rsidRDefault="00B157E8" w:rsidP="00D97511">
            <w:pPr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3</w:t>
            </w:r>
          </w:p>
        </w:tc>
        <w:tc>
          <w:tcPr>
            <w:tcW w:w="1440" w:type="dxa"/>
          </w:tcPr>
          <w:p w14:paraId="31260D76" w14:textId="77777777" w:rsidR="00B157E8" w:rsidRPr="0099357C" w:rsidRDefault="00B157E8" w:rsidP="00D97511">
            <w:pPr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12</w:t>
            </w:r>
          </w:p>
        </w:tc>
      </w:tr>
      <w:tr w:rsidR="00B157E8" w:rsidRPr="0099357C" w14:paraId="412C1A3D" w14:textId="77777777" w:rsidTr="00D97511">
        <w:tc>
          <w:tcPr>
            <w:tcW w:w="1260" w:type="dxa"/>
          </w:tcPr>
          <w:p w14:paraId="5B425875" w14:textId="77777777" w:rsidR="00B157E8" w:rsidRPr="0099357C" w:rsidRDefault="00B157E8" w:rsidP="00D97511">
            <w:pPr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4</w:t>
            </w:r>
          </w:p>
        </w:tc>
        <w:tc>
          <w:tcPr>
            <w:tcW w:w="1440" w:type="dxa"/>
          </w:tcPr>
          <w:p w14:paraId="1B485686" w14:textId="77777777" w:rsidR="00B157E8" w:rsidRPr="0099357C" w:rsidRDefault="00B157E8" w:rsidP="00D97511">
            <w:pPr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16</w:t>
            </w:r>
          </w:p>
        </w:tc>
      </w:tr>
      <w:tr w:rsidR="00B157E8" w:rsidRPr="0099357C" w14:paraId="67B490B8" w14:textId="77777777" w:rsidTr="00D97511">
        <w:tc>
          <w:tcPr>
            <w:tcW w:w="1260" w:type="dxa"/>
          </w:tcPr>
          <w:p w14:paraId="53F75B8B" w14:textId="77777777" w:rsidR="00B157E8" w:rsidRPr="0099357C" w:rsidRDefault="00B157E8" w:rsidP="00D97511">
            <w:pPr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5</w:t>
            </w:r>
          </w:p>
        </w:tc>
        <w:tc>
          <w:tcPr>
            <w:tcW w:w="1440" w:type="dxa"/>
          </w:tcPr>
          <w:p w14:paraId="537FC4FA" w14:textId="77777777" w:rsidR="00B157E8" w:rsidRPr="0099357C" w:rsidRDefault="00B157E8" w:rsidP="00D97511">
            <w:pPr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20</w:t>
            </w:r>
          </w:p>
        </w:tc>
      </w:tr>
      <w:tr w:rsidR="00B157E8" w:rsidRPr="0099357C" w14:paraId="3AA14B8C" w14:textId="77777777" w:rsidTr="00D97511">
        <w:tc>
          <w:tcPr>
            <w:tcW w:w="1260" w:type="dxa"/>
          </w:tcPr>
          <w:p w14:paraId="1520E43F" w14:textId="77777777" w:rsidR="00B157E8" w:rsidRPr="0099357C" w:rsidRDefault="00B157E8" w:rsidP="00D97511">
            <w:pPr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6</w:t>
            </w:r>
          </w:p>
        </w:tc>
        <w:tc>
          <w:tcPr>
            <w:tcW w:w="1440" w:type="dxa"/>
          </w:tcPr>
          <w:p w14:paraId="29E112F7" w14:textId="77777777" w:rsidR="00B157E8" w:rsidRPr="0099357C" w:rsidRDefault="00B157E8" w:rsidP="00D97511">
            <w:pPr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24</w:t>
            </w:r>
          </w:p>
        </w:tc>
      </w:tr>
      <w:tr w:rsidR="00B157E8" w:rsidRPr="0099357C" w14:paraId="7817259D" w14:textId="77777777" w:rsidTr="00D97511">
        <w:tc>
          <w:tcPr>
            <w:tcW w:w="1260" w:type="dxa"/>
          </w:tcPr>
          <w:p w14:paraId="58DC0E14" w14:textId="77777777" w:rsidR="00B157E8" w:rsidRPr="0099357C" w:rsidRDefault="00B157E8" w:rsidP="00D97511">
            <w:pPr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7</w:t>
            </w:r>
          </w:p>
        </w:tc>
        <w:tc>
          <w:tcPr>
            <w:tcW w:w="1440" w:type="dxa"/>
          </w:tcPr>
          <w:p w14:paraId="0D14F567" w14:textId="77777777" w:rsidR="00B157E8" w:rsidRPr="0099357C" w:rsidRDefault="00B157E8" w:rsidP="00D97511">
            <w:pPr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28</w:t>
            </w:r>
          </w:p>
        </w:tc>
      </w:tr>
      <w:tr w:rsidR="00B157E8" w:rsidRPr="0099357C" w14:paraId="6048EB9B" w14:textId="77777777" w:rsidTr="00D97511">
        <w:tc>
          <w:tcPr>
            <w:tcW w:w="1260" w:type="dxa"/>
          </w:tcPr>
          <w:p w14:paraId="2B0AF6E4" w14:textId="77777777" w:rsidR="00B157E8" w:rsidRPr="0099357C" w:rsidRDefault="00B157E8" w:rsidP="00D97511">
            <w:pPr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8</w:t>
            </w:r>
          </w:p>
        </w:tc>
        <w:tc>
          <w:tcPr>
            <w:tcW w:w="1440" w:type="dxa"/>
          </w:tcPr>
          <w:p w14:paraId="5EAE503C" w14:textId="77777777" w:rsidR="00B157E8" w:rsidRPr="0099357C" w:rsidRDefault="00B157E8" w:rsidP="00D97511">
            <w:pPr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32</w:t>
            </w:r>
          </w:p>
        </w:tc>
      </w:tr>
      <w:tr w:rsidR="00B157E8" w:rsidRPr="0099357C" w14:paraId="6AB6B487" w14:textId="77777777" w:rsidTr="00D97511">
        <w:tc>
          <w:tcPr>
            <w:tcW w:w="1260" w:type="dxa"/>
          </w:tcPr>
          <w:p w14:paraId="68838308" w14:textId="77777777" w:rsidR="00B157E8" w:rsidRPr="0099357C" w:rsidRDefault="00B157E8" w:rsidP="00D97511">
            <w:pPr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9</w:t>
            </w:r>
          </w:p>
        </w:tc>
        <w:tc>
          <w:tcPr>
            <w:tcW w:w="1440" w:type="dxa"/>
          </w:tcPr>
          <w:p w14:paraId="1846AF10" w14:textId="77777777" w:rsidR="00B157E8" w:rsidRPr="0099357C" w:rsidRDefault="00B157E8" w:rsidP="00D97511">
            <w:pPr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36</w:t>
            </w:r>
          </w:p>
        </w:tc>
      </w:tr>
      <w:tr w:rsidR="00B157E8" w:rsidRPr="0099357C" w14:paraId="0620DF6E" w14:textId="77777777" w:rsidTr="00D97511">
        <w:tc>
          <w:tcPr>
            <w:tcW w:w="1260" w:type="dxa"/>
          </w:tcPr>
          <w:p w14:paraId="7E389653" w14:textId="77777777" w:rsidR="00B157E8" w:rsidRPr="0099357C" w:rsidRDefault="00B157E8" w:rsidP="00D97511">
            <w:pPr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10</w:t>
            </w:r>
          </w:p>
        </w:tc>
        <w:tc>
          <w:tcPr>
            <w:tcW w:w="1440" w:type="dxa"/>
          </w:tcPr>
          <w:p w14:paraId="5BEBF4F2" w14:textId="77777777" w:rsidR="00B157E8" w:rsidRPr="0099357C" w:rsidRDefault="00B157E8" w:rsidP="00D97511">
            <w:pPr>
              <w:rPr>
                <w:rFonts w:ascii="Arial" w:hAnsi="Arial"/>
              </w:rPr>
            </w:pPr>
            <w:r w:rsidRPr="0099357C">
              <w:rPr>
                <w:rFonts w:ascii="Arial" w:hAnsi="Arial"/>
              </w:rPr>
              <w:t>40</w:t>
            </w:r>
          </w:p>
        </w:tc>
      </w:tr>
    </w:tbl>
    <w:p w14:paraId="36282793" w14:textId="77777777" w:rsidR="00D97511" w:rsidRPr="0099357C" w:rsidRDefault="00D97511" w:rsidP="00D97511">
      <w:pPr>
        <w:ind w:left="720"/>
        <w:rPr>
          <w:rFonts w:ascii="Arial" w:hAnsi="Arial"/>
        </w:rPr>
      </w:pPr>
    </w:p>
    <w:p w14:paraId="3D82F71D" w14:textId="77777777" w:rsidR="00D97511" w:rsidRPr="0099357C" w:rsidRDefault="00D97511" w:rsidP="00D97511">
      <w:pPr>
        <w:ind w:left="720" w:firstLine="720"/>
        <w:rPr>
          <w:rFonts w:ascii="Arial" w:hAnsi="Arial"/>
        </w:rPr>
      </w:pPr>
      <w:r w:rsidRPr="0099357C">
        <w:rPr>
          <w:rFonts w:ascii="Arial" w:hAnsi="Arial"/>
        </w:rPr>
        <w:t>It takes Charles Osgood approximately 36 seconds to read 9 lines.</w:t>
      </w:r>
    </w:p>
    <w:p w14:paraId="5C2A1EC9" w14:textId="0B51DDB6" w:rsidR="00A1315D" w:rsidRPr="0099357C" w:rsidRDefault="00D97511" w:rsidP="00410A8A">
      <w:pPr>
        <w:ind w:left="720" w:firstLine="720"/>
        <w:rPr>
          <w:rFonts w:ascii="Arial" w:hAnsi="Arial"/>
        </w:rPr>
      </w:pPr>
      <w:r w:rsidRPr="0099357C">
        <w:rPr>
          <w:rFonts w:ascii="Arial" w:hAnsi="Arial"/>
        </w:rPr>
        <w:t>*Note answers are rounded to</w:t>
      </w:r>
      <w:r w:rsidR="00410A8A" w:rsidRPr="0099357C">
        <w:rPr>
          <w:rFonts w:ascii="Arial" w:hAnsi="Arial"/>
        </w:rPr>
        <w:t xml:space="preserve"> nearest whole value.</w:t>
      </w:r>
    </w:p>
    <w:p w14:paraId="56EBEEBE" w14:textId="13F47D93" w:rsidR="00A1315D" w:rsidRPr="0099357C" w:rsidRDefault="00410A8A" w:rsidP="00D97511">
      <w:pPr>
        <w:rPr>
          <w:rFonts w:ascii="Arial" w:hAnsi="Arial"/>
        </w:rPr>
      </w:pPr>
      <w:r w:rsidRPr="0099357C">
        <w:rPr>
          <w:rFonts w:ascii="Arial" w:hAnsi="Arial"/>
        </w:rPr>
        <w:t>(</w:t>
      </w:r>
      <w:proofErr w:type="gramStart"/>
      <w:r w:rsidRPr="0099357C">
        <w:rPr>
          <w:rFonts w:ascii="Arial" w:hAnsi="Arial"/>
        </w:rPr>
        <w:t>b</w:t>
      </w:r>
      <w:proofErr w:type="gramEnd"/>
      <w:r w:rsidRPr="0099357C">
        <w:rPr>
          <w:rFonts w:ascii="Arial" w:hAnsi="Arial"/>
        </w:rPr>
        <w:t>).</w:t>
      </w:r>
    </w:p>
    <w:p w14:paraId="25823497" w14:textId="77777777" w:rsidR="0013133D" w:rsidRPr="0099357C" w:rsidRDefault="0013133D" w:rsidP="00D97511">
      <w:pPr>
        <w:rPr>
          <w:rFonts w:ascii="Arial" w:hAnsi="Arial"/>
        </w:rPr>
      </w:pPr>
    </w:p>
    <w:p w14:paraId="3432D42D" w14:textId="77777777" w:rsidR="00B157E8" w:rsidRPr="0099357C" w:rsidRDefault="00D32151" w:rsidP="00A1315D">
      <w:pPr>
        <w:jc w:val="center"/>
        <w:rPr>
          <w:rFonts w:ascii="Arial" w:hAnsi="Arial"/>
        </w:rPr>
      </w:pPr>
      <w:r w:rsidRPr="0099357C">
        <w:rPr>
          <w:rFonts w:ascii="Arial" w:hAnsi="Arial"/>
          <w:noProof/>
        </w:rPr>
        <w:drawing>
          <wp:inline distT="0" distB="0" distL="0" distR="0" wp14:anchorId="57A2F468" wp14:editId="28E92C62">
            <wp:extent cx="5486400" cy="3429000"/>
            <wp:effectExtent l="0" t="0" r="25400" b="25400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wp:inline>
        </w:drawing>
      </w:r>
    </w:p>
    <w:p w14:paraId="1D02A46E" w14:textId="77777777" w:rsidR="00A1315D" w:rsidRPr="0099357C" w:rsidRDefault="00A1315D" w:rsidP="00A1315D">
      <w:pPr>
        <w:jc w:val="center"/>
        <w:rPr>
          <w:rFonts w:ascii="Arial" w:hAnsi="Arial"/>
        </w:rPr>
      </w:pPr>
    </w:p>
    <w:p w14:paraId="096AE0E3" w14:textId="77777777" w:rsidR="00A1315D" w:rsidRPr="0099357C" w:rsidRDefault="00A1315D" w:rsidP="00A1315D">
      <w:pPr>
        <w:jc w:val="center"/>
        <w:rPr>
          <w:rFonts w:ascii="Arial" w:hAnsi="Arial"/>
        </w:rPr>
      </w:pPr>
    </w:p>
    <w:p w14:paraId="64421E88" w14:textId="77777777" w:rsidR="00A1315D" w:rsidRPr="0099357C" w:rsidRDefault="00A1315D" w:rsidP="00A1315D">
      <w:pPr>
        <w:rPr>
          <w:rFonts w:ascii="Arial" w:hAnsi="Arial"/>
        </w:rPr>
      </w:pPr>
      <w:r w:rsidRPr="0099357C">
        <w:rPr>
          <w:rFonts w:ascii="Arial" w:hAnsi="Arial"/>
        </w:rPr>
        <w:t xml:space="preserve">(c).  </w:t>
      </w:r>
      <w:r w:rsidR="00D32151" w:rsidRPr="0099357C">
        <w:rPr>
          <w:rFonts w:ascii="Arial" w:hAnsi="Arial"/>
        </w:rPr>
        <w:t xml:space="preserve"> Charles Osgood can approximately read 9 lines in 36 seconds.</w:t>
      </w:r>
    </w:p>
    <w:p w14:paraId="579A3ED7" w14:textId="77777777" w:rsidR="00B869F7" w:rsidRPr="0099357C" w:rsidRDefault="00B869F7" w:rsidP="00A1315D">
      <w:pPr>
        <w:rPr>
          <w:rFonts w:ascii="Arial" w:hAnsi="Arial"/>
        </w:rPr>
      </w:pPr>
      <w:r w:rsidRPr="0099357C">
        <w:rPr>
          <w:rFonts w:ascii="Arial" w:hAnsi="Arial"/>
        </w:rPr>
        <w:tab/>
      </w:r>
    </w:p>
    <w:p w14:paraId="5369AC79" w14:textId="56066703" w:rsidR="00B869F7" w:rsidRPr="0099357C" w:rsidRDefault="00B869F7" w:rsidP="007B0249">
      <w:pPr>
        <w:rPr>
          <w:rFonts w:ascii="Arial" w:hAnsi="Arial"/>
        </w:rPr>
      </w:pPr>
      <w:r w:rsidRPr="0099357C">
        <w:rPr>
          <w:rFonts w:ascii="Arial" w:hAnsi="Arial"/>
        </w:rPr>
        <w:t xml:space="preserve">According </w:t>
      </w:r>
      <w:r w:rsidR="007B0249" w:rsidRPr="0099357C">
        <w:rPr>
          <w:rFonts w:ascii="Arial" w:hAnsi="Arial"/>
        </w:rPr>
        <w:t xml:space="preserve">to </w:t>
      </w:r>
      <w:r w:rsidRPr="0099357C">
        <w:rPr>
          <w:rFonts w:ascii="Arial" w:hAnsi="Arial"/>
        </w:rPr>
        <w:t>our equation from part (a)</w:t>
      </w:r>
      <w:r w:rsidR="007B0249" w:rsidRPr="0099357C">
        <w:rPr>
          <w:rFonts w:ascii="Arial" w:hAnsi="Arial"/>
        </w:rPr>
        <w:t>:</w:t>
      </w:r>
      <w:r w:rsidRPr="0099357C">
        <w:rPr>
          <w:rFonts w:ascii="Arial" w:hAnsi="Arial"/>
        </w:rPr>
        <w:t xml:space="preserve"> </w:t>
      </w:r>
      <w:r w:rsidR="0099357C" w:rsidRPr="0099357C">
        <w:rPr>
          <w:rFonts w:ascii="Arial" w:hAnsi="Arial"/>
          <w:position w:val="-28"/>
        </w:rPr>
        <w:pict w14:anchorId="59446730">
          <v:shape id="_x0000_i1026" type="#_x0000_t75" style="width:94.2pt;height:34.3pt">
            <v:imagedata r:id="rId8" o:title=""/>
          </v:shape>
        </w:pict>
      </w:r>
      <w:r w:rsidRPr="0099357C">
        <w:rPr>
          <w:rFonts w:ascii="Arial" w:hAnsi="Arial"/>
        </w:rPr>
        <w:t xml:space="preserve">, </w:t>
      </w:r>
      <w:r w:rsidR="007B0249" w:rsidRPr="0099357C">
        <w:rPr>
          <w:rFonts w:ascii="Arial" w:hAnsi="Arial"/>
        </w:rPr>
        <w:t>and the above graph, if</w:t>
      </w:r>
      <w:r w:rsidR="0099357C" w:rsidRPr="0099357C">
        <w:rPr>
          <w:rFonts w:ascii="Arial" w:hAnsi="Arial"/>
          <w:position w:val="-44"/>
        </w:rPr>
        <w:pict w14:anchorId="3037783A">
          <v:shape id="_x0000_i1027" type="#_x0000_t75" style="width:137.25pt;height:51.15pt">
            <v:imagedata r:id="rId9" o:title=""/>
          </v:shape>
        </w:pict>
      </w:r>
    </w:p>
    <w:p w14:paraId="7AB6AE8C" w14:textId="089CE672" w:rsidR="007B0249" w:rsidRPr="0099357C" w:rsidRDefault="007B0249" w:rsidP="007B0249">
      <w:pPr>
        <w:rPr>
          <w:rFonts w:ascii="Arial" w:hAnsi="Arial"/>
        </w:rPr>
      </w:pPr>
      <w:r w:rsidRPr="0099357C">
        <w:rPr>
          <w:rFonts w:ascii="Arial" w:hAnsi="Arial"/>
        </w:rPr>
        <w:t>One step further with simple algebra results in:</w:t>
      </w:r>
    </w:p>
    <w:p w14:paraId="4C97B0B9" w14:textId="77777777" w:rsidR="00233FA4" w:rsidRPr="0099357C" w:rsidRDefault="0099357C" w:rsidP="00233FA4">
      <w:pPr>
        <w:jc w:val="center"/>
        <w:rPr>
          <w:rFonts w:ascii="Arial" w:hAnsi="Arial"/>
        </w:rPr>
      </w:pPr>
      <w:r w:rsidRPr="0099357C">
        <w:rPr>
          <w:rFonts w:ascii="Arial" w:hAnsi="Arial"/>
          <w:position w:val="-90"/>
        </w:rPr>
        <w:pict w14:anchorId="1EF0EA06">
          <v:shape id="_x0000_i1028" type="#_x0000_t75" style="width:65.95pt;height:96.2pt">
            <v:imagedata r:id="rId10" o:title=""/>
          </v:shape>
        </w:pict>
      </w:r>
    </w:p>
    <w:p w14:paraId="0410EBB3" w14:textId="77777777" w:rsidR="00233FA4" w:rsidRPr="0099357C" w:rsidRDefault="00233FA4" w:rsidP="00233FA4">
      <w:pPr>
        <w:rPr>
          <w:rFonts w:ascii="Arial" w:hAnsi="Arial"/>
        </w:rPr>
      </w:pPr>
    </w:p>
    <w:p w14:paraId="67D5D9EC" w14:textId="6ED532F6" w:rsidR="00B869F7" w:rsidRPr="0099357C" w:rsidRDefault="00233FA4" w:rsidP="00233FA4">
      <w:pPr>
        <w:rPr>
          <w:rFonts w:ascii="Arial" w:hAnsi="Arial"/>
        </w:rPr>
      </w:pPr>
      <w:r w:rsidRPr="0099357C">
        <w:rPr>
          <w:rFonts w:ascii="Arial" w:hAnsi="Arial"/>
        </w:rPr>
        <w:t xml:space="preserve">Therefore, </w:t>
      </w:r>
      <w:r w:rsidRPr="0099357C">
        <w:rPr>
          <w:rFonts w:ascii="Arial" w:hAnsi="Arial"/>
          <w:vanish/>
        </w:rPr>
        <w:pgNum/>
      </w:r>
      <w:r w:rsidR="007B0249" w:rsidRPr="0099357C">
        <w:rPr>
          <w:rFonts w:ascii="Arial" w:hAnsi="Arial"/>
        </w:rPr>
        <w:t>i</w:t>
      </w:r>
      <w:r w:rsidR="00B869F7" w:rsidRPr="0099357C">
        <w:rPr>
          <w:rFonts w:ascii="Arial" w:hAnsi="Arial"/>
        </w:rPr>
        <w:t>n 30 seconds</w:t>
      </w:r>
      <w:r w:rsidR="005D7816" w:rsidRPr="0099357C">
        <w:rPr>
          <w:rFonts w:ascii="Arial" w:hAnsi="Arial"/>
        </w:rPr>
        <w:t>, Charles Osgood</w:t>
      </w:r>
      <w:r w:rsidR="00B869F7" w:rsidRPr="0099357C">
        <w:rPr>
          <w:rFonts w:ascii="Arial" w:hAnsi="Arial"/>
        </w:rPr>
        <w:t xml:space="preserve"> can read approximately 7.5 lines.</w:t>
      </w:r>
    </w:p>
    <w:p w14:paraId="71244FE9" w14:textId="77777777" w:rsidR="00233FA4" w:rsidRPr="0099357C" w:rsidRDefault="00233FA4" w:rsidP="00B869F7">
      <w:pPr>
        <w:rPr>
          <w:rFonts w:ascii="Arial" w:hAnsi="Arial"/>
        </w:rPr>
      </w:pPr>
      <w:r w:rsidRPr="0099357C">
        <w:rPr>
          <w:rFonts w:ascii="Arial" w:hAnsi="Arial"/>
        </w:rPr>
        <w:t xml:space="preserve">(d). </w:t>
      </w:r>
    </w:p>
    <w:p w14:paraId="12161AE3" w14:textId="6EFE41C1" w:rsidR="00B869F7" w:rsidRPr="0099357C" w:rsidRDefault="00410A8A" w:rsidP="00233FA4">
      <w:pPr>
        <w:ind w:firstLine="720"/>
        <w:rPr>
          <w:rFonts w:ascii="Arial" w:hAnsi="Arial"/>
        </w:rPr>
      </w:pPr>
      <w:r w:rsidRPr="0099357C">
        <w:rPr>
          <w:rFonts w:ascii="Arial" w:hAnsi="Arial"/>
        </w:rPr>
        <w:t>By s</w:t>
      </w:r>
      <w:r w:rsidR="00233FA4" w:rsidRPr="0099357C">
        <w:rPr>
          <w:rFonts w:ascii="Arial" w:hAnsi="Arial"/>
        </w:rPr>
        <w:t xml:space="preserve">imply renaming our variables, we can </w:t>
      </w:r>
      <w:r w:rsidRPr="0099357C">
        <w:rPr>
          <w:rFonts w:ascii="Arial" w:hAnsi="Arial"/>
        </w:rPr>
        <w:t>create a new formula from</w:t>
      </w:r>
      <w:r w:rsidR="00233FA4" w:rsidRPr="0099357C">
        <w:rPr>
          <w:rFonts w:ascii="Arial" w:hAnsi="Arial"/>
        </w:rPr>
        <w:t xml:space="preserve"> our above findings:</w:t>
      </w:r>
    </w:p>
    <w:p w14:paraId="182EEDE6" w14:textId="6DC7D06F" w:rsidR="00233FA4" w:rsidRPr="0099357C" w:rsidRDefault="0099357C" w:rsidP="00233FA4">
      <w:pPr>
        <w:jc w:val="center"/>
        <w:rPr>
          <w:rFonts w:ascii="Arial" w:hAnsi="Arial"/>
        </w:rPr>
      </w:pPr>
      <w:r w:rsidRPr="0099357C">
        <w:rPr>
          <w:rFonts w:ascii="Arial" w:hAnsi="Arial"/>
          <w:position w:val="-28"/>
        </w:rPr>
        <w:pict w14:anchorId="1CBC6EF4">
          <v:shape id="_x0000_i1029" type="#_x0000_t75" style="width:76.7pt;height:34.3pt">
            <v:imagedata r:id="rId11" o:title=""/>
          </v:shape>
        </w:pict>
      </w:r>
    </w:p>
    <w:p w14:paraId="70420C9B" w14:textId="77777777" w:rsidR="00233FA4" w:rsidRPr="0099357C" w:rsidRDefault="00233FA4" w:rsidP="00233FA4">
      <w:pPr>
        <w:rPr>
          <w:rFonts w:ascii="Arial" w:hAnsi="Arial"/>
        </w:rPr>
      </w:pPr>
    </w:p>
    <w:p w14:paraId="30EA9BD5" w14:textId="5F6D8EB5" w:rsidR="00233FA4" w:rsidRPr="0099357C" w:rsidRDefault="00233FA4" w:rsidP="00233FA4">
      <w:pPr>
        <w:rPr>
          <w:rFonts w:ascii="Arial" w:hAnsi="Arial"/>
        </w:rPr>
      </w:pPr>
      <w:r w:rsidRPr="0099357C">
        <w:rPr>
          <w:rFonts w:ascii="Arial" w:hAnsi="Arial"/>
        </w:rPr>
        <w:t>34.</w:t>
      </w:r>
    </w:p>
    <w:p w14:paraId="4C2442F1" w14:textId="46682895" w:rsidR="00A673AE" w:rsidRPr="0099357C" w:rsidRDefault="00233FA4" w:rsidP="00233FA4">
      <w:pPr>
        <w:rPr>
          <w:rFonts w:ascii="Arial" w:hAnsi="Arial"/>
        </w:rPr>
      </w:pPr>
      <w:r w:rsidRPr="0099357C">
        <w:rPr>
          <w:rFonts w:ascii="Arial" w:hAnsi="Arial"/>
        </w:rPr>
        <w:tab/>
        <w:t xml:space="preserve">(a). </w:t>
      </w:r>
    </w:p>
    <w:tbl>
      <w:tblPr>
        <w:tblW w:w="6028" w:type="dxa"/>
        <w:tblInd w:w="136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010"/>
        <w:gridCol w:w="4018"/>
      </w:tblGrid>
      <w:tr w:rsidR="00A673AE" w:rsidRPr="0099357C" w14:paraId="6454D240" w14:textId="77777777" w:rsidTr="00A673AE">
        <w:trPr>
          <w:trHeight w:val="284"/>
        </w:trPr>
        <w:tc>
          <w:tcPr>
            <w:tcW w:w="20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628F9B5" w14:textId="77777777" w:rsidR="00A673AE" w:rsidRPr="0099357C" w:rsidRDefault="00A673AE" w:rsidP="00A673AE">
            <w:pPr>
              <w:rPr>
                <w:rFonts w:ascii="Arial" w:eastAsia="Times New Roman" w:hAnsi="Arial" w:cs="Times New Roman"/>
                <w:color w:val="000000"/>
              </w:rPr>
            </w:pPr>
            <w:r w:rsidRPr="0099357C">
              <w:rPr>
                <w:rFonts w:ascii="Arial" w:eastAsia="Times New Roman" w:hAnsi="Arial" w:cs="Times New Roman"/>
                <w:color w:val="000000"/>
              </w:rPr>
              <w:t>Cost in millions</w:t>
            </w:r>
          </w:p>
        </w:tc>
        <w:tc>
          <w:tcPr>
            <w:tcW w:w="40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D006CA6" w14:textId="77777777" w:rsidR="00A673AE" w:rsidRPr="0099357C" w:rsidRDefault="00A673AE">
            <w:pPr>
              <w:rPr>
                <w:rFonts w:ascii="Arial" w:eastAsia="Times New Roman" w:hAnsi="Arial" w:cs="Times New Roman"/>
                <w:color w:val="000000"/>
              </w:rPr>
            </w:pPr>
            <w:r w:rsidRPr="0099357C">
              <w:rPr>
                <w:rFonts w:ascii="Arial" w:eastAsia="Times New Roman" w:hAnsi="Arial" w:cs="Times New Roman"/>
                <w:color w:val="000000"/>
              </w:rPr>
              <w:t>Number of liters in millions</w:t>
            </w:r>
          </w:p>
        </w:tc>
      </w:tr>
      <w:tr w:rsidR="00A673AE" w:rsidRPr="0099357C" w14:paraId="1CD7E133" w14:textId="77777777" w:rsidTr="00A673AE">
        <w:trPr>
          <w:trHeight w:val="28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512D910" w14:textId="77777777" w:rsidR="00A673AE" w:rsidRPr="0099357C" w:rsidRDefault="00A673AE">
            <w:pPr>
              <w:rPr>
                <w:rFonts w:ascii="Arial" w:eastAsia="Times New Roman" w:hAnsi="Arial" w:cs="Times New Roman"/>
                <w:color w:val="000000"/>
              </w:rPr>
            </w:pPr>
            <w:r w:rsidRPr="0099357C">
              <w:rPr>
                <w:rFonts w:ascii="Arial" w:eastAsia="Times New Roman" w:hAnsi="Arial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F1DFF4C" w14:textId="77777777" w:rsidR="00A673AE" w:rsidRPr="0099357C" w:rsidRDefault="00A673AE">
            <w:pPr>
              <w:rPr>
                <w:rFonts w:ascii="Arial" w:eastAsia="Times New Roman" w:hAnsi="Arial" w:cs="Times New Roman"/>
                <w:color w:val="000000"/>
              </w:rPr>
            </w:pPr>
            <w:r w:rsidRPr="0099357C">
              <w:rPr>
                <w:rFonts w:ascii="Arial" w:eastAsia="Times New Roman" w:hAnsi="Arial" w:cs="Times New Roman"/>
                <w:color w:val="000000"/>
              </w:rPr>
              <w:t>0</w:t>
            </w:r>
          </w:p>
        </w:tc>
      </w:tr>
      <w:tr w:rsidR="00A673AE" w:rsidRPr="0099357C" w14:paraId="118297E1" w14:textId="77777777" w:rsidTr="00A673AE">
        <w:trPr>
          <w:trHeight w:val="28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0E72C28" w14:textId="77777777" w:rsidR="00A673AE" w:rsidRPr="0099357C" w:rsidRDefault="00A673AE">
            <w:pPr>
              <w:rPr>
                <w:rFonts w:ascii="Arial" w:eastAsia="Times New Roman" w:hAnsi="Arial" w:cs="Times New Roman"/>
                <w:color w:val="000000"/>
              </w:rPr>
            </w:pPr>
            <w:r w:rsidRPr="0099357C">
              <w:rPr>
                <w:rFonts w:ascii="Arial" w:eastAsia="Times New Roman" w:hAnsi="Arial" w:cs="Times New Roman"/>
                <w:color w:val="000000"/>
              </w:rPr>
              <w:t>2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F95D112" w14:textId="77777777" w:rsidR="00A673AE" w:rsidRPr="0099357C" w:rsidRDefault="00A673AE">
            <w:pPr>
              <w:rPr>
                <w:rFonts w:ascii="Arial" w:eastAsia="Times New Roman" w:hAnsi="Arial" w:cs="Times New Roman"/>
                <w:color w:val="000000"/>
              </w:rPr>
            </w:pPr>
            <w:r w:rsidRPr="0099357C">
              <w:rPr>
                <w:rFonts w:ascii="Arial" w:eastAsia="Times New Roman" w:hAnsi="Arial" w:cs="Times New Roman"/>
                <w:color w:val="000000"/>
              </w:rPr>
              <w:t>1</w:t>
            </w:r>
          </w:p>
        </w:tc>
      </w:tr>
      <w:tr w:rsidR="00A673AE" w:rsidRPr="0099357C" w14:paraId="71D3E505" w14:textId="77777777" w:rsidTr="00A673AE">
        <w:trPr>
          <w:trHeight w:val="28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A093B46" w14:textId="77777777" w:rsidR="00A673AE" w:rsidRPr="0099357C" w:rsidRDefault="00A673AE">
            <w:pPr>
              <w:rPr>
                <w:rFonts w:ascii="Arial" w:eastAsia="Times New Roman" w:hAnsi="Arial" w:cs="Times New Roman"/>
                <w:color w:val="000000"/>
              </w:rPr>
            </w:pPr>
            <w:r w:rsidRPr="0099357C">
              <w:rPr>
                <w:rFonts w:ascii="Arial" w:eastAsia="Times New Roman" w:hAnsi="Arial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F33D089" w14:textId="77777777" w:rsidR="00A673AE" w:rsidRPr="0099357C" w:rsidRDefault="00A673AE">
            <w:pPr>
              <w:rPr>
                <w:rFonts w:ascii="Arial" w:eastAsia="Times New Roman" w:hAnsi="Arial" w:cs="Times New Roman"/>
                <w:color w:val="000000"/>
              </w:rPr>
            </w:pPr>
            <w:r w:rsidRPr="0099357C">
              <w:rPr>
                <w:rFonts w:ascii="Arial" w:eastAsia="Times New Roman" w:hAnsi="Arial" w:cs="Times New Roman"/>
                <w:color w:val="000000"/>
              </w:rPr>
              <w:t>2</w:t>
            </w:r>
          </w:p>
        </w:tc>
      </w:tr>
      <w:tr w:rsidR="00A673AE" w:rsidRPr="0099357C" w14:paraId="6D97F152" w14:textId="77777777" w:rsidTr="00A673AE">
        <w:trPr>
          <w:trHeight w:val="28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905D511" w14:textId="77777777" w:rsidR="00A673AE" w:rsidRPr="0099357C" w:rsidRDefault="00A673AE">
            <w:pPr>
              <w:rPr>
                <w:rFonts w:ascii="Arial" w:eastAsia="Times New Roman" w:hAnsi="Arial" w:cs="Times New Roman"/>
                <w:color w:val="000000"/>
              </w:rPr>
            </w:pPr>
            <w:r w:rsidRPr="0099357C">
              <w:rPr>
                <w:rFonts w:ascii="Arial" w:eastAsia="Times New Roman" w:hAnsi="Arial" w:cs="Times New Roman"/>
                <w:color w:val="000000"/>
              </w:rPr>
              <w:t>3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FCBEEE1" w14:textId="77777777" w:rsidR="00A673AE" w:rsidRPr="0099357C" w:rsidRDefault="00A673AE">
            <w:pPr>
              <w:rPr>
                <w:rFonts w:ascii="Arial" w:eastAsia="Times New Roman" w:hAnsi="Arial" w:cs="Times New Roman"/>
                <w:color w:val="000000"/>
              </w:rPr>
            </w:pPr>
            <w:r w:rsidRPr="0099357C">
              <w:rPr>
                <w:rFonts w:ascii="Arial" w:eastAsia="Times New Roman" w:hAnsi="Arial" w:cs="Times New Roman"/>
                <w:color w:val="000000"/>
              </w:rPr>
              <w:t>3</w:t>
            </w:r>
          </w:p>
        </w:tc>
      </w:tr>
      <w:tr w:rsidR="00A673AE" w:rsidRPr="0099357C" w14:paraId="1B86D538" w14:textId="77777777" w:rsidTr="00A673AE">
        <w:trPr>
          <w:trHeight w:val="28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911D0D8" w14:textId="77777777" w:rsidR="00A673AE" w:rsidRPr="0099357C" w:rsidRDefault="00A673AE">
            <w:pPr>
              <w:rPr>
                <w:rFonts w:ascii="Arial" w:eastAsia="Times New Roman" w:hAnsi="Arial" w:cs="Times New Roman"/>
                <w:color w:val="000000"/>
              </w:rPr>
            </w:pPr>
            <w:r w:rsidRPr="0099357C">
              <w:rPr>
                <w:rFonts w:ascii="Arial" w:eastAsia="Times New Roman" w:hAnsi="Arial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B85EAA0" w14:textId="77777777" w:rsidR="00A673AE" w:rsidRPr="0099357C" w:rsidRDefault="00A673AE">
            <w:pPr>
              <w:rPr>
                <w:rFonts w:ascii="Arial" w:eastAsia="Times New Roman" w:hAnsi="Arial" w:cs="Times New Roman"/>
                <w:color w:val="000000"/>
              </w:rPr>
            </w:pPr>
            <w:r w:rsidRPr="0099357C">
              <w:rPr>
                <w:rFonts w:ascii="Arial" w:eastAsia="Times New Roman" w:hAnsi="Arial" w:cs="Times New Roman"/>
                <w:color w:val="000000"/>
              </w:rPr>
              <w:t>4</w:t>
            </w:r>
          </w:p>
        </w:tc>
      </w:tr>
      <w:tr w:rsidR="00A673AE" w:rsidRPr="0099357C" w14:paraId="04923F67" w14:textId="77777777" w:rsidTr="00A673AE">
        <w:trPr>
          <w:trHeight w:val="28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EAE77B3" w14:textId="77777777" w:rsidR="00A673AE" w:rsidRPr="0099357C" w:rsidRDefault="00A673AE">
            <w:pPr>
              <w:rPr>
                <w:rFonts w:ascii="Arial" w:eastAsia="Times New Roman" w:hAnsi="Arial" w:cs="Times New Roman"/>
                <w:color w:val="000000"/>
              </w:rPr>
            </w:pPr>
            <w:r w:rsidRPr="0099357C">
              <w:rPr>
                <w:rFonts w:ascii="Arial" w:eastAsia="Times New Roman" w:hAnsi="Arial" w:cs="Times New Roman"/>
                <w:color w:val="000000"/>
              </w:rPr>
              <w:t>4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632C3E7" w14:textId="77777777" w:rsidR="00A673AE" w:rsidRPr="0099357C" w:rsidRDefault="00A673AE">
            <w:pPr>
              <w:rPr>
                <w:rFonts w:ascii="Arial" w:eastAsia="Times New Roman" w:hAnsi="Arial" w:cs="Times New Roman"/>
                <w:color w:val="000000"/>
              </w:rPr>
            </w:pPr>
            <w:r w:rsidRPr="0099357C">
              <w:rPr>
                <w:rFonts w:ascii="Arial" w:eastAsia="Times New Roman" w:hAnsi="Arial" w:cs="Times New Roman"/>
                <w:color w:val="000000"/>
              </w:rPr>
              <w:t>5</w:t>
            </w:r>
          </w:p>
        </w:tc>
      </w:tr>
    </w:tbl>
    <w:p w14:paraId="0A3280E4" w14:textId="77777777" w:rsidR="00A673AE" w:rsidRPr="0099357C" w:rsidRDefault="00A673AE" w:rsidP="00A673AE">
      <w:pPr>
        <w:ind w:firstLine="720"/>
        <w:rPr>
          <w:rFonts w:ascii="Arial" w:hAnsi="Arial"/>
        </w:rPr>
      </w:pPr>
    </w:p>
    <w:p w14:paraId="2B2D7024" w14:textId="77777777" w:rsidR="00410A8A" w:rsidRPr="0099357C" w:rsidRDefault="00A673AE" w:rsidP="006A38E9">
      <w:pPr>
        <w:ind w:firstLine="720"/>
        <w:rPr>
          <w:rFonts w:ascii="Arial" w:hAnsi="Arial"/>
        </w:rPr>
      </w:pPr>
      <w:r w:rsidRPr="0099357C">
        <w:rPr>
          <w:rFonts w:ascii="Arial" w:hAnsi="Arial"/>
        </w:rPr>
        <w:t xml:space="preserve">(b). </w:t>
      </w:r>
      <w:r w:rsidRPr="0099357C">
        <w:rPr>
          <w:rFonts w:ascii="Arial" w:hAnsi="Arial"/>
        </w:rPr>
        <w:tab/>
      </w:r>
    </w:p>
    <w:p w14:paraId="09089657" w14:textId="26FD0F15" w:rsidR="00233FA4" w:rsidRPr="0099357C" w:rsidRDefault="00410A8A" w:rsidP="00410A8A">
      <w:pPr>
        <w:ind w:left="720" w:firstLine="720"/>
        <w:rPr>
          <w:rFonts w:ascii="Arial" w:hAnsi="Arial"/>
        </w:rPr>
      </w:pPr>
      <w:r w:rsidRPr="0099357C">
        <w:rPr>
          <w:rFonts w:ascii="Arial" w:hAnsi="Arial"/>
        </w:rPr>
        <w:t xml:space="preserve">Let C denote the cost in millions, and l denote the amount of liters produced in millions. </w:t>
      </w:r>
      <w:r w:rsidR="0099357C" w:rsidRPr="0099357C">
        <w:rPr>
          <w:rFonts w:ascii="Arial" w:hAnsi="Arial"/>
          <w:position w:val="-10"/>
        </w:rPr>
        <w:pict w14:anchorId="08C4D331">
          <v:shape id="_x0000_i1030" type="#_x0000_t75" style="width:80.05pt;height:16.15pt">
            <v:imagedata r:id="rId12" o:title=""/>
          </v:shape>
        </w:pict>
      </w:r>
    </w:p>
    <w:p w14:paraId="16FF9C3F" w14:textId="77777777" w:rsidR="006A38E9" w:rsidRPr="0099357C" w:rsidRDefault="006A38E9" w:rsidP="00A673AE">
      <w:pPr>
        <w:rPr>
          <w:rFonts w:ascii="Arial" w:hAnsi="Arial"/>
        </w:rPr>
      </w:pPr>
    </w:p>
    <w:p w14:paraId="615C253F" w14:textId="270DD102" w:rsidR="00710727" w:rsidRPr="0099357C" w:rsidRDefault="00710727">
      <w:pPr>
        <w:rPr>
          <w:rFonts w:ascii="Arial" w:hAnsi="Arial"/>
        </w:rPr>
      </w:pPr>
      <w:r w:rsidRPr="0099357C">
        <w:rPr>
          <w:rFonts w:ascii="Arial" w:hAnsi="Arial"/>
        </w:rPr>
        <w:br w:type="page"/>
      </w:r>
    </w:p>
    <w:p w14:paraId="5817FB83" w14:textId="77777777" w:rsidR="00710727" w:rsidRPr="0099357C" w:rsidRDefault="00710727" w:rsidP="00A673AE">
      <w:pPr>
        <w:rPr>
          <w:rFonts w:ascii="Arial" w:hAnsi="Arial"/>
        </w:rPr>
      </w:pPr>
    </w:p>
    <w:p w14:paraId="27C15459" w14:textId="77777777" w:rsidR="00710727" w:rsidRPr="0099357C" w:rsidRDefault="00A673AE" w:rsidP="006A38E9">
      <w:pPr>
        <w:rPr>
          <w:rFonts w:ascii="Arial" w:hAnsi="Arial"/>
        </w:rPr>
      </w:pPr>
      <w:r w:rsidRPr="0099357C">
        <w:rPr>
          <w:rFonts w:ascii="Arial" w:hAnsi="Arial"/>
        </w:rPr>
        <w:t>16.</w:t>
      </w:r>
      <w:r w:rsidR="006A38E9" w:rsidRPr="0099357C">
        <w:rPr>
          <w:rFonts w:ascii="Arial" w:hAnsi="Arial"/>
        </w:rPr>
        <w:t xml:space="preserve"> </w:t>
      </w:r>
      <w:r w:rsidR="006A38E9" w:rsidRPr="0099357C">
        <w:rPr>
          <w:rFonts w:ascii="Arial" w:hAnsi="Arial"/>
        </w:rPr>
        <w:tab/>
      </w:r>
    </w:p>
    <w:p w14:paraId="54244BEE" w14:textId="6F5B8925" w:rsidR="00A673AE" w:rsidRPr="0099357C" w:rsidRDefault="0099357C" w:rsidP="00710727">
      <w:pPr>
        <w:ind w:firstLine="720"/>
        <w:rPr>
          <w:rFonts w:ascii="Arial" w:hAnsi="Arial"/>
        </w:rPr>
      </w:pPr>
      <w:r w:rsidRPr="0099357C">
        <w:rPr>
          <w:rFonts w:ascii="Arial" w:hAnsi="Arial"/>
          <w:position w:val="-10"/>
        </w:rPr>
        <w:pict w14:anchorId="0F81DD74">
          <v:shape id="_x0000_i1031" type="#_x0000_t75" style="width:88.8pt;height:18.15pt">
            <v:imagedata r:id="rId13" o:title=""/>
          </v:shape>
        </w:pict>
      </w:r>
    </w:p>
    <w:p w14:paraId="096F00EC" w14:textId="77777777" w:rsidR="006A38E9" w:rsidRPr="0099357C" w:rsidRDefault="006A38E9" w:rsidP="006A38E9">
      <w:pPr>
        <w:ind w:left="720"/>
        <w:rPr>
          <w:rFonts w:ascii="Arial" w:hAnsi="Arial"/>
        </w:rPr>
      </w:pPr>
    </w:p>
    <w:p w14:paraId="19102262" w14:textId="77777777" w:rsidR="006A38E9" w:rsidRPr="0099357C" w:rsidRDefault="00A673AE" w:rsidP="006A38E9">
      <w:pPr>
        <w:ind w:left="720"/>
        <w:rPr>
          <w:rFonts w:ascii="Arial" w:hAnsi="Arial"/>
        </w:rPr>
      </w:pPr>
      <w:r w:rsidRPr="0099357C">
        <w:rPr>
          <w:rFonts w:ascii="Arial" w:hAnsi="Arial"/>
        </w:rPr>
        <w:t>(</w:t>
      </w:r>
      <w:proofErr w:type="gramStart"/>
      <w:r w:rsidRPr="0099357C">
        <w:rPr>
          <w:rFonts w:ascii="Arial" w:hAnsi="Arial"/>
        </w:rPr>
        <w:t>i</w:t>
      </w:r>
      <w:proofErr w:type="gramEnd"/>
      <w:r w:rsidRPr="0099357C">
        <w:rPr>
          <w:rFonts w:ascii="Arial" w:hAnsi="Arial"/>
        </w:rPr>
        <w:t>).</w:t>
      </w:r>
    </w:p>
    <w:p w14:paraId="503E5757" w14:textId="7C00C434" w:rsidR="00A673AE" w:rsidRPr="0099357C" w:rsidRDefault="0099357C" w:rsidP="00710727">
      <w:pPr>
        <w:ind w:left="720"/>
        <w:jc w:val="center"/>
        <w:rPr>
          <w:rFonts w:ascii="Arial" w:hAnsi="Arial"/>
        </w:rPr>
      </w:pPr>
      <w:r w:rsidRPr="0099357C">
        <w:rPr>
          <w:rFonts w:ascii="Arial" w:hAnsi="Arial"/>
          <w:position w:val="-144"/>
        </w:rPr>
        <w:pict w14:anchorId="3C78A0AC">
          <v:shape id="_x0000_i1032" type="#_x0000_t75" style="width:113.7pt;height:150.05pt">
            <v:imagedata r:id="rId14" o:title=""/>
          </v:shape>
        </w:pict>
      </w:r>
    </w:p>
    <w:p w14:paraId="1F2BCA38" w14:textId="7533C1A7" w:rsidR="006A38E9" w:rsidRPr="0099357C" w:rsidRDefault="006A38E9" w:rsidP="00A673AE">
      <w:pPr>
        <w:rPr>
          <w:rFonts w:ascii="Arial" w:hAnsi="Arial"/>
        </w:rPr>
      </w:pPr>
    </w:p>
    <w:p w14:paraId="6F122FD1" w14:textId="77777777" w:rsidR="00710727" w:rsidRPr="0099357C" w:rsidRDefault="00710727" w:rsidP="00710727">
      <w:pPr>
        <w:ind w:firstLine="720"/>
        <w:rPr>
          <w:rFonts w:ascii="Arial" w:hAnsi="Arial"/>
        </w:rPr>
      </w:pPr>
    </w:p>
    <w:p w14:paraId="24E9A64F" w14:textId="66CB453B" w:rsidR="00A673AE" w:rsidRPr="0099357C" w:rsidRDefault="006A38E9" w:rsidP="00710727">
      <w:pPr>
        <w:ind w:firstLine="720"/>
        <w:rPr>
          <w:rFonts w:ascii="Arial" w:hAnsi="Arial"/>
        </w:rPr>
      </w:pPr>
      <w:r w:rsidRPr="0099357C">
        <w:rPr>
          <w:rFonts w:ascii="Arial" w:hAnsi="Arial"/>
        </w:rPr>
        <w:t>(</w:t>
      </w:r>
      <w:proofErr w:type="gramStart"/>
      <w:r w:rsidRPr="0099357C">
        <w:rPr>
          <w:rFonts w:ascii="Arial" w:hAnsi="Arial"/>
        </w:rPr>
        <w:t>ii</w:t>
      </w:r>
      <w:proofErr w:type="gramEnd"/>
      <w:r w:rsidRPr="0099357C">
        <w:rPr>
          <w:rFonts w:ascii="Arial" w:hAnsi="Arial"/>
        </w:rPr>
        <w:t>).</w:t>
      </w:r>
    </w:p>
    <w:p w14:paraId="18EC2EA9" w14:textId="77777777" w:rsidR="00710727" w:rsidRPr="0099357C" w:rsidRDefault="0099357C" w:rsidP="00710727">
      <w:pPr>
        <w:ind w:firstLine="720"/>
        <w:jc w:val="center"/>
        <w:rPr>
          <w:rFonts w:ascii="Arial" w:hAnsi="Arial"/>
        </w:rPr>
      </w:pPr>
      <w:r w:rsidRPr="0099357C">
        <w:rPr>
          <w:rFonts w:ascii="Arial" w:hAnsi="Arial"/>
          <w:position w:val="-144"/>
        </w:rPr>
        <w:pict w14:anchorId="49F8D958">
          <v:shape id="_x0000_i1033" type="#_x0000_t75" style="width:115.05pt;height:150.75pt">
            <v:imagedata r:id="rId15" o:title=""/>
          </v:shape>
        </w:pict>
      </w:r>
    </w:p>
    <w:p w14:paraId="2B18BCDD" w14:textId="77777777" w:rsidR="00710727" w:rsidRPr="0099357C" w:rsidRDefault="00710727" w:rsidP="00710727">
      <w:pPr>
        <w:ind w:firstLine="720"/>
        <w:rPr>
          <w:rFonts w:ascii="Arial" w:hAnsi="Arial"/>
        </w:rPr>
      </w:pPr>
    </w:p>
    <w:p w14:paraId="189E5A3D" w14:textId="37C6D167" w:rsidR="006A38E9" w:rsidRPr="0099357C" w:rsidRDefault="006A38E9" w:rsidP="00710727">
      <w:pPr>
        <w:ind w:firstLine="720"/>
        <w:rPr>
          <w:rFonts w:ascii="Arial" w:hAnsi="Arial"/>
        </w:rPr>
      </w:pPr>
      <w:r w:rsidRPr="0099357C">
        <w:rPr>
          <w:rFonts w:ascii="Arial" w:hAnsi="Arial"/>
        </w:rPr>
        <w:t>(</w:t>
      </w:r>
      <w:proofErr w:type="gramStart"/>
      <w:r w:rsidRPr="0099357C">
        <w:rPr>
          <w:rFonts w:ascii="Arial" w:hAnsi="Arial"/>
        </w:rPr>
        <w:t>iii</w:t>
      </w:r>
      <w:proofErr w:type="gramEnd"/>
      <w:r w:rsidRPr="0099357C">
        <w:rPr>
          <w:rFonts w:ascii="Arial" w:hAnsi="Arial"/>
        </w:rPr>
        <w:t>).</w:t>
      </w:r>
    </w:p>
    <w:p w14:paraId="1393FA94" w14:textId="79A47435" w:rsidR="006A38E9" w:rsidRPr="0099357C" w:rsidRDefault="0099357C" w:rsidP="00710727">
      <w:pPr>
        <w:ind w:firstLine="720"/>
        <w:jc w:val="center"/>
        <w:rPr>
          <w:rFonts w:ascii="Arial" w:hAnsi="Arial"/>
        </w:rPr>
      </w:pPr>
      <w:r w:rsidRPr="0099357C">
        <w:rPr>
          <w:rFonts w:ascii="Arial" w:hAnsi="Arial"/>
          <w:position w:val="-144"/>
        </w:rPr>
        <w:pict w14:anchorId="32B9D457">
          <v:shape id="_x0000_i1034" type="#_x0000_t75" style="width:115.05pt;height:150.75pt">
            <v:imagedata r:id="rId16" o:title=""/>
          </v:shape>
        </w:pict>
      </w:r>
    </w:p>
    <w:p w14:paraId="0A1119EB" w14:textId="77777777" w:rsidR="00D20316" w:rsidRPr="0099357C" w:rsidRDefault="00D20316" w:rsidP="00710727">
      <w:pPr>
        <w:ind w:firstLine="720"/>
        <w:jc w:val="center"/>
        <w:rPr>
          <w:rFonts w:ascii="Arial" w:hAnsi="Arial"/>
        </w:rPr>
      </w:pPr>
    </w:p>
    <w:p w14:paraId="4D1BF31C" w14:textId="77777777" w:rsidR="00D20316" w:rsidRPr="0099357C" w:rsidRDefault="00D20316" w:rsidP="00710727">
      <w:pPr>
        <w:ind w:firstLine="720"/>
        <w:jc w:val="center"/>
        <w:rPr>
          <w:rFonts w:ascii="Arial" w:hAnsi="Arial"/>
        </w:rPr>
      </w:pPr>
    </w:p>
    <w:p w14:paraId="444A667C" w14:textId="77777777" w:rsidR="00D20316" w:rsidRPr="0099357C" w:rsidRDefault="00D20316" w:rsidP="00710727">
      <w:pPr>
        <w:ind w:firstLine="720"/>
        <w:jc w:val="center"/>
        <w:rPr>
          <w:rFonts w:ascii="Arial" w:hAnsi="Arial"/>
        </w:rPr>
      </w:pPr>
    </w:p>
    <w:p w14:paraId="4E875980" w14:textId="77777777" w:rsidR="00D20316" w:rsidRPr="0099357C" w:rsidRDefault="00D20316" w:rsidP="00D20316">
      <w:pPr>
        <w:ind w:firstLine="720"/>
        <w:rPr>
          <w:rFonts w:ascii="Arial" w:hAnsi="Arial"/>
        </w:rPr>
      </w:pPr>
      <w:r w:rsidRPr="0099357C">
        <w:rPr>
          <w:rFonts w:ascii="Arial" w:hAnsi="Arial"/>
        </w:rPr>
        <w:t>20.</w:t>
      </w:r>
    </w:p>
    <w:p w14:paraId="3B29A35B" w14:textId="39816F19" w:rsidR="00D20316" w:rsidRPr="0099357C" w:rsidRDefault="00D20316" w:rsidP="00D20316">
      <w:pPr>
        <w:ind w:left="720" w:firstLine="720"/>
        <w:rPr>
          <w:rFonts w:ascii="Arial" w:hAnsi="Arial"/>
        </w:rPr>
      </w:pPr>
      <w:r w:rsidRPr="0099357C">
        <w:rPr>
          <w:rFonts w:ascii="Arial" w:hAnsi="Arial"/>
        </w:rPr>
        <w:t xml:space="preserve">Let </w:t>
      </w:r>
      <w:r w:rsidR="0099357C" w:rsidRPr="0099357C">
        <w:rPr>
          <w:rFonts w:ascii="Arial" w:hAnsi="Arial"/>
          <w:position w:val="-10"/>
        </w:rPr>
        <w:pict w14:anchorId="2BB1B5B8">
          <v:shape id="_x0000_i1035" type="#_x0000_t75" style="width:63.95pt;height:18.15pt">
            <v:imagedata r:id="rId17" o:title=""/>
          </v:shape>
        </w:pict>
      </w:r>
      <w:proofErr w:type="gramStart"/>
      <w:r w:rsidRPr="0099357C">
        <w:rPr>
          <w:rFonts w:ascii="Arial" w:hAnsi="Arial"/>
        </w:rPr>
        <w:t xml:space="preserve"> .</w:t>
      </w:r>
      <w:proofErr w:type="gramEnd"/>
    </w:p>
    <w:p w14:paraId="071BAF8D" w14:textId="77777777" w:rsidR="002D1D86" w:rsidRPr="0099357C" w:rsidRDefault="002D1D86" w:rsidP="00D20316">
      <w:pPr>
        <w:ind w:left="720" w:firstLine="720"/>
        <w:rPr>
          <w:rFonts w:ascii="Arial" w:hAnsi="Arial"/>
        </w:rPr>
      </w:pPr>
    </w:p>
    <w:p w14:paraId="2EC8A10A" w14:textId="269EB6FF" w:rsidR="00D20316" w:rsidRPr="0099357C" w:rsidRDefault="00A95007" w:rsidP="00D20316">
      <w:pPr>
        <w:ind w:left="720" w:firstLine="720"/>
        <w:rPr>
          <w:rFonts w:ascii="Arial" w:hAnsi="Arial"/>
        </w:rPr>
      </w:pPr>
      <w:r w:rsidRPr="0099357C">
        <w:rPr>
          <w:rFonts w:ascii="Arial" w:hAnsi="Arial"/>
        </w:rPr>
        <w:t>(</w:t>
      </w:r>
      <w:proofErr w:type="gramStart"/>
      <w:r w:rsidRPr="0099357C">
        <w:rPr>
          <w:rFonts w:ascii="Arial" w:hAnsi="Arial"/>
        </w:rPr>
        <w:t>i</w:t>
      </w:r>
      <w:proofErr w:type="gramEnd"/>
      <w:r w:rsidRPr="0099357C">
        <w:rPr>
          <w:rFonts w:ascii="Arial" w:hAnsi="Arial"/>
        </w:rPr>
        <w:t>).</w:t>
      </w:r>
    </w:p>
    <w:p w14:paraId="358FE5A1" w14:textId="40C6E641" w:rsidR="00D20316" w:rsidRPr="0099357C" w:rsidRDefault="00D20316" w:rsidP="00D20316">
      <w:pPr>
        <w:ind w:left="720" w:firstLine="720"/>
        <w:rPr>
          <w:rFonts w:ascii="Arial" w:hAnsi="Arial"/>
        </w:rPr>
      </w:pPr>
      <w:r w:rsidRPr="0099357C">
        <w:rPr>
          <w:rFonts w:ascii="Arial" w:hAnsi="Arial"/>
        </w:rPr>
        <w:tab/>
      </w:r>
      <w:r w:rsidR="0099357C" w:rsidRPr="0099357C">
        <w:rPr>
          <w:rFonts w:ascii="Arial" w:hAnsi="Arial"/>
          <w:position w:val="-182"/>
        </w:rPr>
        <w:pict w14:anchorId="16FB465C">
          <v:shape id="_x0000_i1036" type="#_x0000_t75" style="width:135.95pt;height:189.75pt">
            <v:imagedata r:id="rId18" o:title=""/>
          </v:shape>
        </w:pict>
      </w:r>
      <w:r w:rsidRPr="0099357C">
        <w:rPr>
          <w:rFonts w:ascii="Arial" w:hAnsi="Arial"/>
        </w:rPr>
        <w:t xml:space="preserve"> </w:t>
      </w:r>
    </w:p>
    <w:p w14:paraId="60B8CB95" w14:textId="77777777" w:rsidR="002D1D86" w:rsidRPr="0099357C" w:rsidRDefault="002D1D86" w:rsidP="00D20316">
      <w:pPr>
        <w:ind w:left="720" w:firstLine="720"/>
        <w:rPr>
          <w:rFonts w:ascii="Arial" w:hAnsi="Arial"/>
        </w:rPr>
      </w:pPr>
    </w:p>
    <w:p w14:paraId="27F28B1E" w14:textId="1ECFC77B" w:rsidR="00A95007" w:rsidRPr="0099357C" w:rsidRDefault="00A95007" w:rsidP="00D20316">
      <w:pPr>
        <w:ind w:left="720" w:firstLine="720"/>
        <w:rPr>
          <w:rFonts w:ascii="Arial" w:hAnsi="Arial"/>
        </w:rPr>
      </w:pPr>
      <w:r w:rsidRPr="0099357C">
        <w:rPr>
          <w:rFonts w:ascii="Arial" w:hAnsi="Arial"/>
        </w:rPr>
        <w:t>(</w:t>
      </w:r>
      <w:proofErr w:type="gramStart"/>
      <w:r w:rsidRPr="0099357C">
        <w:rPr>
          <w:rFonts w:ascii="Arial" w:hAnsi="Arial"/>
        </w:rPr>
        <w:t>ii</w:t>
      </w:r>
      <w:proofErr w:type="gramEnd"/>
      <w:r w:rsidRPr="0099357C">
        <w:rPr>
          <w:rFonts w:ascii="Arial" w:hAnsi="Arial"/>
        </w:rPr>
        <w:t>).</w:t>
      </w:r>
    </w:p>
    <w:p w14:paraId="642F1C31" w14:textId="77777777" w:rsidR="00FC6A01" w:rsidRPr="0099357C" w:rsidRDefault="00FC6A01" w:rsidP="00D20316">
      <w:pPr>
        <w:ind w:left="720" w:firstLine="720"/>
        <w:rPr>
          <w:rFonts w:ascii="Arial" w:hAnsi="Arial"/>
        </w:rPr>
      </w:pPr>
    </w:p>
    <w:p w14:paraId="07C69E9A" w14:textId="4EF9EF8F" w:rsidR="00FC6A01" w:rsidRPr="0099357C" w:rsidRDefault="0099357C" w:rsidP="00D20316">
      <w:pPr>
        <w:ind w:left="720" w:firstLine="720"/>
        <w:rPr>
          <w:rFonts w:ascii="Arial" w:hAnsi="Arial"/>
        </w:rPr>
      </w:pPr>
      <w:r w:rsidRPr="0099357C">
        <w:rPr>
          <w:rFonts w:ascii="Arial" w:hAnsi="Arial"/>
          <w:position w:val="-120"/>
        </w:rPr>
        <w:pict w14:anchorId="65680FB2">
          <v:shape id="_x0000_i1037" type="#_x0000_t75" style="width:113.7pt;height:129.85pt">
            <v:imagedata r:id="rId19" o:title=""/>
          </v:shape>
        </w:pict>
      </w:r>
    </w:p>
    <w:p w14:paraId="63B4AF1C" w14:textId="77777777" w:rsidR="00584A82" w:rsidRPr="0099357C" w:rsidRDefault="00584A82" w:rsidP="00D20316">
      <w:pPr>
        <w:ind w:left="720" w:firstLine="720"/>
        <w:rPr>
          <w:rFonts w:ascii="Arial" w:hAnsi="Arial"/>
        </w:rPr>
      </w:pPr>
    </w:p>
    <w:p w14:paraId="2C670446" w14:textId="77777777" w:rsidR="002D1D86" w:rsidRPr="0099357C" w:rsidRDefault="002D1D86" w:rsidP="00D20316">
      <w:pPr>
        <w:ind w:left="720" w:firstLine="720"/>
        <w:rPr>
          <w:rFonts w:ascii="Arial" w:hAnsi="Arial"/>
        </w:rPr>
      </w:pPr>
    </w:p>
    <w:p w14:paraId="25AEBD5C" w14:textId="7EF722F2" w:rsidR="00584A82" w:rsidRPr="0099357C" w:rsidRDefault="00584A82" w:rsidP="00D20316">
      <w:pPr>
        <w:ind w:left="720" w:firstLine="720"/>
        <w:rPr>
          <w:rFonts w:ascii="Arial" w:hAnsi="Arial"/>
        </w:rPr>
      </w:pPr>
      <w:r w:rsidRPr="0099357C">
        <w:rPr>
          <w:rFonts w:ascii="Arial" w:hAnsi="Arial"/>
        </w:rPr>
        <w:t>(</w:t>
      </w:r>
      <w:proofErr w:type="gramStart"/>
      <w:r w:rsidRPr="0099357C">
        <w:rPr>
          <w:rFonts w:ascii="Arial" w:hAnsi="Arial"/>
        </w:rPr>
        <w:t>iii</w:t>
      </w:r>
      <w:proofErr w:type="gramEnd"/>
      <w:r w:rsidRPr="0099357C">
        <w:rPr>
          <w:rFonts w:ascii="Arial" w:hAnsi="Arial"/>
        </w:rPr>
        <w:t>).</w:t>
      </w:r>
    </w:p>
    <w:p w14:paraId="0CD98FB5" w14:textId="4C2A5797" w:rsidR="00BD3E32" w:rsidRPr="0099357C" w:rsidRDefault="0099357C" w:rsidP="002D1D86">
      <w:pPr>
        <w:ind w:left="720" w:firstLine="720"/>
        <w:rPr>
          <w:rFonts w:ascii="Arial" w:hAnsi="Arial"/>
          <w:position w:val="-116"/>
        </w:rPr>
      </w:pPr>
      <w:r w:rsidRPr="0099357C">
        <w:rPr>
          <w:rFonts w:ascii="Arial" w:hAnsi="Arial"/>
          <w:position w:val="-116"/>
        </w:rPr>
        <w:pict w14:anchorId="2DAAB0CD">
          <v:shape id="_x0000_i1038" type="#_x0000_t75" style="width:121.1pt;height:146pt">
            <v:imagedata r:id="rId20" o:title=""/>
          </v:shape>
        </w:pict>
      </w:r>
      <w:r w:rsidR="00BD3E32" w:rsidRPr="0099357C">
        <w:rPr>
          <w:rFonts w:ascii="Arial" w:hAnsi="Arial"/>
          <w:position w:val="-116"/>
        </w:rPr>
        <w:br w:type="page"/>
      </w:r>
    </w:p>
    <w:p w14:paraId="72D72FB6" w14:textId="4BB60F67" w:rsidR="00584A82" w:rsidRPr="0099357C" w:rsidRDefault="00BD3E32" w:rsidP="00BD3E32">
      <w:pPr>
        <w:rPr>
          <w:rFonts w:ascii="Arial" w:hAnsi="Arial"/>
        </w:rPr>
      </w:pPr>
      <w:r w:rsidRPr="0099357C">
        <w:rPr>
          <w:rFonts w:ascii="Arial" w:hAnsi="Arial"/>
        </w:rPr>
        <w:t>14.</w:t>
      </w:r>
    </w:p>
    <w:p w14:paraId="7F3A439D" w14:textId="77777777" w:rsidR="00BD3E32" w:rsidRPr="0099357C" w:rsidRDefault="00BD3E32" w:rsidP="00BD3E32">
      <w:pPr>
        <w:rPr>
          <w:rFonts w:ascii="Arial" w:hAnsi="Arial"/>
        </w:rPr>
      </w:pPr>
      <w:r w:rsidRPr="0099357C">
        <w:rPr>
          <w:rFonts w:ascii="Arial" w:hAnsi="Arial"/>
        </w:rPr>
        <w:tab/>
        <w:t xml:space="preserve">(a). To provide evidence that C is a linear function, we check that the rate of change of C with respect to x is constant for the points given. When measuring how much the cost rose between selling 0 and 5 cups we get: </w:t>
      </w:r>
    </w:p>
    <w:p w14:paraId="535DE09C" w14:textId="77777777" w:rsidR="004C4B86" w:rsidRPr="0099357C" w:rsidRDefault="004C4B86" w:rsidP="00BD3E32">
      <w:pPr>
        <w:rPr>
          <w:rFonts w:ascii="Arial" w:hAnsi="Arial"/>
        </w:rPr>
      </w:pPr>
    </w:p>
    <w:p w14:paraId="30DD4C61" w14:textId="6653D98F" w:rsidR="00BD3E32" w:rsidRPr="0099357C" w:rsidRDefault="0099357C" w:rsidP="00BD3E32">
      <w:pPr>
        <w:jc w:val="center"/>
        <w:rPr>
          <w:rFonts w:ascii="Arial" w:hAnsi="Arial"/>
        </w:rPr>
      </w:pPr>
      <w:r w:rsidRPr="0099357C">
        <w:rPr>
          <w:rFonts w:ascii="Arial" w:hAnsi="Arial"/>
          <w:position w:val="-54"/>
        </w:rPr>
        <w:pict w14:anchorId="34C7E2E8">
          <v:shape id="_x0000_i1039" type="#_x0000_t75" style="width:195.8pt;height:63.25pt">
            <v:imagedata r:id="rId21" o:title=""/>
          </v:shape>
        </w:pict>
      </w:r>
      <w:r w:rsidR="004C4B86" w:rsidRPr="0099357C">
        <w:rPr>
          <w:rFonts w:ascii="Arial" w:hAnsi="Arial"/>
        </w:rPr>
        <w:t>.</w:t>
      </w:r>
    </w:p>
    <w:p w14:paraId="2503D4E6" w14:textId="1EF4FBFC" w:rsidR="004C4B86" w:rsidRPr="0099357C" w:rsidRDefault="004C4B86" w:rsidP="004C4B86">
      <w:pPr>
        <w:rPr>
          <w:rFonts w:ascii="Arial" w:hAnsi="Arial"/>
        </w:rPr>
      </w:pPr>
      <w:r w:rsidRPr="0099357C">
        <w:rPr>
          <w:rFonts w:ascii="Arial" w:hAnsi="Arial"/>
        </w:rPr>
        <w:t>Which means that in our first interval, according to our data the cost rises by $0.25 for every additional cup of coffee. Moving on to gather further evidence that C is a linear function, we check the rate of change between 5 and 10 cups:</w:t>
      </w:r>
    </w:p>
    <w:p w14:paraId="2445F5FB" w14:textId="77777777" w:rsidR="004C4B86" w:rsidRPr="0099357C" w:rsidRDefault="004C4B86" w:rsidP="004C4B86">
      <w:pPr>
        <w:rPr>
          <w:rFonts w:ascii="Arial" w:hAnsi="Arial"/>
        </w:rPr>
      </w:pPr>
    </w:p>
    <w:p w14:paraId="2AFA6E5C" w14:textId="1817DBB1" w:rsidR="004C4B86" w:rsidRPr="0099357C" w:rsidRDefault="0099357C" w:rsidP="004C4B86">
      <w:pPr>
        <w:jc w:val="center"/>
        <w:rPr>
          <w:rFonts w:ascii="Arial" w:hAnsi="Arial"/>
        </w:rPr>
      </w:pPr>
      <w:r w:rsidRPr="0099357C">
        <w:rPr>
          <w:rFonts w:ascii="Arial" w:hAnsi="Arial"/>
          <w:position w:val="-54"/>
        </w:rPr>
        <w:pict w14:anchorId="3773C425">
          <v:shape id="_x0000_i1040" type="#_x0000_t75" style="width:195.8pt;height:63.25pt">
            <v:imagedata r:id="rId22" o:title=""/>
          </v:shape>
        </w:pict>
      </w:r>
      <w:r w:rsidR="004C4B86" w:rsidRPr="0099357C">
        <w:rPr>
          <w:rFonts w:ascii="Arial" w:hAnsi="Arial"/>
        </w:rPr>
        <w:t>.</w:t>
      </w:r>
    </w:p>
    <w:p w14:paraId="39CE2EFF" w14:textId="781B845A" w:rsidR="004C4B86" w:rsidRPr="0099357C" w:rsidRDefault="004C4B86" w:rsidP="004C4B86">
      <w:pPr>
        <w:rPr>
          <w:rFonts w:ascii="Arial" w:hAnsi="Arial"/>
        </w:rPr>
      </w:pPr>
      <w:r w:rsidRPr="0099357C">
        <w:rPr>
          <w:rFonts w:ascii="Arial" w:hAnsi="Arial"/>
        </w:rPr>
        <w:t>This further proves that C is a linear function, now onto the rate of change between 10 and 50 cups:</w:t>
      </w:r>
    </w:p>
    <w:p w14:paraId="519FBCD1" w14:textId="6FB00DE2" w:rsidR="004C4B86" w:rsidRPr="0099357C" w:rsidRDefault="0099357C" w:rsidP="004C4B86">
      <w:pPr>
        <w:jc w:val="center"/>
        <w:rPr>
          <w:rFonts w:ascii="Arial" w:hAnsi="Arial"/>
        </w:rPr>
      </w:pPr>
      <w:r w:rsidRPr="0099357C">
        <w:rPr>
          <w:rFonts w:ascii="Arial" w:hAnsi="Arial"/>
          <w:position w:val="-54"/>
        </w:rPr>
        <w:pict w14:anchorId="501196DB">
          <v:shape id="_x0000_i1041" type="#_x0000_t75" style="width:187.05pt;height:63.25pt">
            <v:imagedata r:id="rId23" o:title=""/>
          </v:shape>
        </w:pict>
      </w:r>
    </w:p>
    <w:p w14:paraId="03E753A6" w14:textId="65BE904C" w:rsidR="004C4B86" w:rsidRPr="0099357C" w:rsidRDefault="004C4B86" w:rsidP="004C4B86">
      <w:pPr>
        <w:rPr>
          <w:rFonts w:ascii="Arial" w:hAnsi="Arial"/>
        </w:rPr>
      </w:pPr>
      <w:r w:rsidRPr="0099357C">
        <w:rPr>
          <w:rFonts w:ascii="Arial" w:hAnsi="Arial"/>
        </w:rPr>
        <w:t>Our results are sim</w:t>
      </w:r>
      <w:r w:rsidR="000071E9" w:rsidRPr="0099357C">
        <w:rPr>
          <w:rFonts w:ascii="Arial" w:hAnsi="Arial"/>
        </w:rPr>
        <w:t>ilar to the previous two trials, yet we are still not sure. Let us proceed to find the rate of change of the cost between 50 and 100 cups:</w:t>
      </w:r>
    </w:p>
    <w:p w14:paraId="55096D9A" w14:textId="77777777" w:rsidR="000071E9" w:rsidRPr="0099357C" w:rsidRDefault="000071E9" w:rsidP="000071E9">
      <w:pPr>
        <w:jc w:val="center"/>
        <w:rPr>
          <w:rFonts w:ascii="Arial" w:hAnsi="Arial"/>
        </w:rPr>
      </w:pPr>
    </w:p>
    <w:p w14:paraId="5AB2AE44" w14:textId="2AA9D57E" w:rsidR="000071E9" w:rsidRPr="0099357C" w:rsidRDefault="0099357C" w:rsidP="000071E9">
      <w:pPr>
        <w:jc w:val="center"/>
        <w:rPr>
          <w:rFonts w:ascii="Arial" w:hAnsi="Arial"/>
        </w:rPr>
      </w:pPr>
      <w:r w:rsidRPr="0099357C">
        <w:rPr>
          <w:rFonts w:ascii="Arial" w:hAnsi="Arial"/>
          <w:position w:val="-58"/>
        </w:rPr>
        <w:pict w14:anchorId="50700C21">
          <v:shape id="_x0000_i1042" type="#_x0000_t75" style="width:207.25pt;height:65.25pt">
            <v:imagedata r:id="rId24" o:title=""/>
          </v:shape>
        </w:pict>
      </w:r>
    </w:p>
    <w:p w14:paraId="689AED32" w14:textId="47A6144A" w:rsidR="000071E9" w:rsidRPr="0099357C" w:rsidRDefault="000071E9" w:rsidP="000071E9">
      <w:pPr>
        <w:rPr>
          <w:rFonts w:ascii="Arial" w:hAnsi="Arial"/>
        </w:rPr>
      </w:pPr>
      <w:r w:rsidRPr="0099357C">
        <w:rPr>
          <w:rFonts w:ascii="Arial" w:hAnsi="Arial"/>
        </w:rPr>
        <w:t>Measuring our final piece of data, we determine that it is still possible for C to be a linear function. One must note that we do not have enough evidence to reject a null hypothesis that claims C to be a linear, although it is possible. Indeed the function is linear between cups 0-200.</w:t>
      </w:r>
    </w:p>
    <w:p w14:paraId="23DF46A6" w14:textId="77777777" w:rsidR="000071E9" w:rsidRPr="0099357C" w:rsidRDefault="000071E9" w:rsidP="000071E9">
      <w:pPr>
        <w:rPr>
          <w:rFonts w:ascii="Arial" w:hAnsi="Arial"/>
        </w:rPr>
      </w:pPr>
    </w:p>
    <w:p w14:paraId="6BF9CAEE" w14:textId="1B5792AF" w:rsidR="00C76DB9" w:rsidRPr="0099357C" w:rsidRDefault="00C76DB9" w:rsidP="000071E9">
      <w:pPr>
        <w:rPr>
          <w:rFonts w:ascii="Arial" w:hAnsi="Arial"/>
          <w:u w:val="single"/>
        </w:rPr>
      </w:pPr>
      <w:r w:rsidRPr="0099357C">
        <w:rPr>
          <w:rFonts w:ascii="Arial" w:hAnsi="Arial"/>
          <w:u w:val="single"/>
        </w:rPr>
        <w:t>Conclusion:</w:t>
      </w:r>
    </w:p>
    <w:p w14:paraId="68EB0624" w14:textId="77777777" w:rsidR="00C76DB9" w:rsidRPr="0099357C" w:rsidRDefault="00C76DB9" w:rsidP="000071E9">
      <w:pPr>
        <w:rPr>
          <w:rFonts w:ascii="Arial" w:hAnsi="Arial"/>
        </w:rPr>
      </w:pPr>
    </w:p>
    <w:p w14:paraId="758E2128" w14:textId="30D04687" w:rsidR="000071E9" w:rsidRPr="0099357C" w:rsidRDefault="0099357C" w:rsidP="00C76DB9">
      <w:pPr>
        <w:rPr>
          <w:rFonts w:ascii="Arial" w:hAnsi="Arial"/>
        </w:rPr>
      </w:pPr>
      <w:r w:rsidRPr="0099357C">
        <w:rPr>
          <w:rFonts w:ascii="Arial" w:hAnsi="Arial"/>
          <w:position w:val="-24"/>
        </w:rPr>
        <w:pict w14:anchorId="48A4C5E6">
          <v:shape id="_x0000_i1043" type="#_x0000_t75" style="width:22.2pt;height:30.95pt">
            <v:imagedata r:id="rId25" o:title=""/>
          </v:shape>
        </w:pict>
      </w:r>
      <w:r w:rsidR="000071E9" w:rsidRPr="0099357C">
        <w:rPr>
          <w:rFonts w:ascii="Arial" w:hAnsi="Arial"/>
        </w:rPr>
        <w:t xml:space="preserve"> </w:t>
      </w:r>
      <w:r w:rsidR="00C76DB9" w:rsidRPr="0099357C">
        <w:rPr>
          <w:rFonts w:ascii="Arial" w:hAnsi="Arial"/>
        </w:rPr>
        <w:t xml:space="preserve">, ¼, is constant thus C could be a linear function of x. </w:t>
      </w:r>
      <w:proofErr w:type="gramStart"/>
      <w:r w:rsidR="00C76DB9" w:rsidRPr="0099357C">
        <w:rPr>
          <w:rFonts w:ascii="Arial" w:hAnsi="Arial"/>
        </w:rPr>
        <w:t>Given</w:t>
      </w:r>
      <w:proofErr w:type="gramEnd"/>
      <w:r w:rsidR="00C76DB9" w:rsidRPr="0099357C">
        <w:rPr>
          <w:rFonts w:ascii="Arial" w:hAnsi="Arial"/>
        </w:rPr>
        <w:t xml:space="preserve"> additional data</w:t>
      </w:r>
      <w:r w:rsidRPr="0099357C">
        <w:rPr>
          <w:rFonts w:ascii="Arial" w:hAnsi="Arial"/>
          <w:position w:val="-24"/>
        </w:rPr>
        <w:pict w14:anchorId="6AC0F67D">
          <v:shape id="_x0000_i1044" type="#_x0000_t75" style="width:22.2pt;height:30.95pt">
            <v:imagedata r:id="rId26" o:title=""/>
          </v:shape>
        </w:pict>
      </w:r>
      <w:r w:rsidR="00C76DB9" w:rsidRPr="0099357C">
        <w:rPr>
          <w:rFonts w:ascii="Arial" w:hAnsi="Arial"/>
        </w:rPr>
        <w:t xml:space="preserve"> might not remain constant. However, based on the table, it appears that the function is linear.</w:t>
      </w:r>
    </w:p>
    <w:p w14:paraId="15076D69" w14:textId="77777777" w:rsidR="00E72614" w:rsidRPr="0099357C" w:rsidRDefault="00E72614" w:rsidP="00C76DB9">
      <w:pPr>
        <w:rPr>
          <w:rFonts w:ascii="Arial" w:hAnsi="Arial"/>
        </w:rPr>
      </w:pPr>
    </w:p>
    <w:p w14:paraId="58FD0206" w14:textId="77777777" w:rsidR="00E72614" w:rsidRPr="0099357C" w:rsidRDefault="00E72614" w:rsidP="00C76DB9">
      <w:pPr>
        <w:rPr>
          <w:rFonts w:ascii="Arial" w:hAnsi="Arial"/>
        </w:rPr>
      </w:pPr>
    </w:p>
    <w:p w14:paraId="28C08C6F" w14:textId="77777777" w:rsidR="00E72614" w:rsidRPr="0099357C" w:rsidRDefault="00E72614" w:rsidP="00C76DB9">
      <w:pPr>
        <w:rPr>
          <w:rFonts w:ascii="Arial" w:hAnsi="Arial"/>
        </w:rPr>
      </w:pPr>
      <w:r w:rsidRPr="0099357C">
        <w:rPr>
          <w:rFonts w:ascii="Arial" w:hAnsi="Arial"/>
        </w:rPr>
        <w:t xml:space="preserve">(b). </w:t>
      </w:r>
    </w:p>
    <w:p w14:paraId="6B73E633" w14:textId="77777777" w:rsidR="00E72614" w:rsidRPr="0099357C" w:rsidRDefault="00E72614" w:rsidP="00C76DB9">
      <w:pPr>
        <w:rPr>
          <w:rFonts w:ascii="Arial" w:hAnsi="Arial"/>
        </w:rPr>
      </w:pPr>
    </w:p>
    <w:p w14:paraId="7D4398D0" w14:textId="7DD83B9D" w:rsidR="00E72614" w:rsidRPr="0099357C" w:rsidRDefault="00E72614" w:rsidP="00E72614">
      <w:pPr>
        <w:jc w:val="center"/>
        <w:rPr>
          <w:rFonts w:ascii="Arial" w:hAnsi="Arial"/>
        </w:rPr>
      </w:pPr>
      <w:r w:rsidRPr="0099357C">
        <w:rPr>
          <w:rFonts w:ascii="Arial" w:hAnsi="Arial"/>
          <w:noProof/>
        </w:rPr>
        <w:drawing>
          <wp:inline distT="0" distB="0" distL="0" distR="0" wp14:anchorId="3ECC11C9" wp14:editId="35D313BA">
            <wp:extent cx="4563534" cy="2764367"/>
            <wp:effectExtent l="0" t="0" r="34290" b="29845"/>
            <wp:docPr id="2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p w14:paraId="0A55471E" w14:textId="57971D6C" w:rsidR="00E72614" w:rsidRPr="0099357C" w:rsidRDefault="00E72614" w:rsidP="00E72614">
      <w:pPr>
        <w:rPr>
          <w:rFonts w:ascii="Arial" w:hAnsi="Arial"/>
        </w:rPr>
      </w:pPr>
    </w:p>
    <w:p w14:paraId="5664E8FB" w14:textId="77777777" w:rsidR="00E72614" w:rsidRPr="0099357C" w:rsidRDefault="00E72614" w:rsidP="00E72614">
      <w:pPr>
        <w:rPr>
          <w:rFonts w:ascii="Arial" w:hAnsi="Arial"/>
        </w:rPr>
      </w:pPr>
    </w:p>
    <w:p w14:paraId="19166DC7" w14:textId="77777777" w:rsidR="00E72614" w:rsidRPr="0099357C" w:rsidRDefault="00E72614" w:rsidP="00E72614">
      <w:pPr>
        <w:rPr>
          <w:rFonts w:ascii="Arial" w:hAnsi="Arial"/>
        </w:rPr>
      </w:pPr>
      <w:r w:rsidRPr="0099357C">
        <w:rPr>
          <w:rFonts w:ascii="Arial" w:hAnsi="Arial"/>
        </w:rPr>
        <w:t xml:space="preserve">(c). In order to find the slope of the line, we will be referring to part </w:t>
      </w:r>
      <w:proofErr w:type="gramStart"/>
      <w:r w:rsidRPr="0099357C">
        <w:rPr>
          <w:rFonts w:ascii="Arial" w:hAnsi="Arial"/>
        </w:rPr>
        <w:t>a of</w:t>
      </w:r>
      <w:proofErr w:type="gramEnd"/>
      <w:r w:rsidRPr="0099357C">
        <w:rPr>
          <w:rFonts w:ascii="Arial" w:hAnsi="Arial"/>
        </w:rPr>
        <w:t xml:space="preserve"> our solution. We need to calculate the total amount in which the cost rises, i.e. the difference between the cost of selling 200 cups and the cost of selling 0 cups:</w:t>
      </w:r>
    </w:p>
    <w:p w14:paraId="0B98D7DD" w14:textId="77777777" w:rsidR="00E72614" w:rsidRPr="0099357C" w:rsidRDefault="00E72614" w:rsidP="00E72614">
      <w:pPr>
        <w:rPr>
          <w:rFonts w:ascii="Arial" w:hAnsi="Arial"/>
        </w:rPr>
      </w:pPr>
    </w:p>
    <w:p w14:paraId="5B50A8ED" w14:textId="76F0C5B9" w:rsidR="00E72614" w:rsidRPr="0099357C" w:rsidRDefault="0099357C" w:rsidP="00E72614">
      <w:pPr>
        <w:rPr>
          <w:rFonts w:ascii="Arial" w:hAnsi="Arial"/>
        </w:rPr>
      </w:pPr>
      <w:r w:rsidRPr="0099357C">
        <w:rPr>
          <w:rFonts w:ascii="Arial" w:hAnsi="Arial"/>
          <w:position w:val="-6"/>
        </w:rPr>
        <w:pict w14:anchorId="528699C0">
          <v:shape id="_x0000_i1045" type="#_x0000_t75" style="width:160.15pt;height:14.15pt">
            <v:imagedata r:id="rId28" o:title=""/>
          </v:shape>
        </w:pict>
      </w:r>
      <w:r w:rsidR="00E72614" w:rsidRPr="0099357C">
        <w:rPr>
          <w:rFonts w:ascii="Arial" w:hAnsi="Arial"/>
        </w:rPr>
        <w:t xml:space="preserve">   </w:t>
      </w:r>
      <w:r w:rsidR="00BF2D7B" w:rsidRPr="0099357C">
        <w:rPr>
          <w:rFonts w:ascii="Arial" w:hAnsi="Arial"/>
        </w:rPr>
        <w:t>.</w:t>
      </w:r>
    </w:p>
    <w:p w14:paraId="22F6F871" w14:textId="77777777" w:rsidR="00E72614" w:rsidRPr="0099357C" w:rsidRDefault="00E72614" w:rsidP="00E72614">
      <w:pPr>
        <w:rPr>
          <w:rFonts w:ascii="Arial" w:hAnsi="Arial"/>
        </w:rPr>
      </w:pPr>
    </w:p>
    <w:p w14:paraId="15261422" w14:textId="43D1FC35" w:rsidR="00BF2D7B" w:rsidRPr="0099357C" w:rsidRDefault="00E72614" w:rsidP="00E72614">
      <w:pPr>
        <w:rPr>
          <w:rFonts w:ascii="Arial" w:hAnsi="Arial"/>
        </w:rPr>
      </w:pPr>
      <w:r w:rsidRPr="0099357C">
        <w:rPr>
          <w:rFonts w:ascii="Arial" w:hAnsi="Arial"/>
        </w:rPr>
        <w:t>Then we must determine the difference between ou</w:t>
      </w:r>
      <w:r w:rsidR="00072007" w:rsidRPr="0099357C">
        <w:rPr>
          <w:rFonts w:ascii="Arial" w:hAnsi="Arial"/>
        </w:rPr>
        <w:t>r lowest amount of cups sold which is 0,</w:t>
      </w:r>
      <w:r w:rsidR="006F72E1" w:rsidRPr="0099357C">
        <w:rPr>
          <w:rFonts w:ascii="Arial" w:hAnsi="Arial"/>
        </w:rPr>
        <w:t xml:space="preserve"> and the m</w:t>
      </w:r>
      <w:r w:rsidR="00BF2D7B" w:rsidRPr="0099357C">
        <w:rPr>
          <w:rFonts w:ascii="Arial" w:hAnsi="Arial"/>
        </w:rPr>
        <w:t>aximum amount of 200:</w:t>
      </w:r>
    </w:p>
    <w:p w14:paraId="61CC2E84" w14:textId="77777777" w:rsidR="00BF2D7B" w:rsidRPr="0099357C" w:rsidRDefault="00BF2D7B" w:rsidP="00E72614">
      <w:pPr>
        <w:rPr>
          <w:rFonts w:ascii="Arial" w:hAnsi="Arial"/>
        </w:rPr>
      </w:pPr>
    </w:p>
    <w:p w14:paraId="71215DEF" w14:textId="21F15FCA" w:rsidR="00BF2D7B" w:rsidRPr="0099357C" w:rsidRDefault="0099357C" w:rsidP="00E72614">
      <w:pPr>
        <w:rPr>
          <w:rFonts w:ascii="Arial" w:hAnsi="Arial"/>
        </w:rPr>
      </w:pPr>
      <w:r w:rsidRPr="0099357C">
        <w:rPr>
          <w:rFonts w:ascii="Arial" w:hAnsi="Arial"/>
          <w:position w:val="-4"/>
        </w:rPr>
        <w:pict w14:anchorId="23BCB130">
          <v:shape id="_x0000_i1046" type="#_x0000_t75" style="width:94.2pt;height:12.8pt">
            <v:imagedata r:id="rId29" o:title=""/>
          </v:shape>
        </w:pict>
      </w:r>
      <w:r w:rsidR="00BF2D7B" w:rsidRPr="0099357C">
        <w:rPr>
          <w:rFonts w:ascii="Arial" w:hAnsi="Arial"/>
        </w:rPr>
        <w:t xml:space="preserve"> </w:t>
      </w:r>
      <w:r w:rsidR="00072007" w:rsidRPr="0099357C">
        <w:rPr>
          <w:rFonts w:ascii="Arial" w:hAnsi="Arial"/>
        </w:rPr>
        <w:t>.</w:t>
      </w:r>
    </w:p>
    <w:p w14:paraId="504C80AD" w14:textId="77777777" w:rsidR="00072007" w:rsidRPr="0099357C" w:rsidRDefault="00072007" w:rsidP="00E72614">
      <w:pPr>
        <w:rPr>
          <w:rFonts w:ascii="Arial" w:hAnsi="Arial"/>
        </w:rPr>
      </w:pPr>
    </w:p>
    <w:p w14:paraId="281D8DD1" w14:textId="7EC0568F" w:rsidR="00BF2D7B" w:rsidRPr="0099357C" w:rsidRDefault="00BF2D7B" w:rsidP="00E72614">
      <w:pPr>
        <w:rPr>
          <w:rFonts w:ascii="Arial" w:hAnsi="Arial"/>
        </w:rPr>
      </w:pPr>
      <w:r w:rsidRPr="0099357C">
        <w:rPr>
          <w:rFonts w:ascii="Arial" w:hAnsi="Arial"/>
        </w:rPr>
        <w:t xml:space="preserve">When referring to rise, we are referring to </w:t>
      </w:r>
      <w:r w:rsidR="0099357C" w:rsidRPr="0099357C">
        <w:rPr>
          <w:rFonts w:ascii="Arial" w:hAnsi="Arial"/>
          <w:position w:val="-6"/>
        </w:rPr>
        <w:pict w14:anchorId="38ECD0CE">
          <v:shape id="_x0000_i1047" type="#_x0000_t75" style="width:65.25pt;height:14.15pt">
            <v:imagedata r:id="rId30" o:title=""/>
          </v:shape>
        </w:pict>
      </w:r>
      <w:r w:rsidRPr="0099357C">
        <w:rPr>
          <w:rFonts w:ascii="Arial" w:hAnsi="Arial"/>
        </w:rPr>
        <w:t xml:space="preserve">, and </w:t>
      </w:r>
      <w:r w:rsidR="0099357C" w:rsidRPr="0099357C">
        <w:rPr>
          <w:rFonts w:ascii="Arial" w:hAnsi="Arial"/>
          <w:position w:val="-4"/>
        </w:rPr>
        <w:pict w14:anchorId="31080EEB">
          <v:shape id="_x0000_i1048" type="#_x0000_t75" style="width:47.1pt;height:12.8pt">
            <v:imagedata r:id="rId31" o:title=""/>
          </v:shape>
        </w:pict>
      </w:r>
      <w:r w:rsidRPr="0099357C">
        <w:rPr>
          <w:rFonts w:ascii="Arial" w:hAnsi="Arial"/>
        </w:rPr>
        <w:t>when referring to the run.</w:t>
      </w:r>
    </w:p>
    <w:p w14:paraId="1D31135B" w14:textId="77777777" w:rsidR="00BF2D7B" w:rsidRPr="0099357C" w:rsidRDefault="00BF2D7B" w:rsidP="00E72614">
      <w:pPr>
        <w:rPr>
          <w:rFonts w:ascii="Arial" w:hAnsi="Arial"/>
        </w:rPr>
      </w:pPr>
    </w:p>
    <w:p w14:paraId="33C5973F" w14:textId="1A8CB366" w:rsidR="00BF2D7B" w:rsidRPr="0099357C" w:rsidRDefault="00BF2D7B" w:rsidP="00E72614">
      <w:pPr>
        <w:rPr>
          <w:rFonts w:ascii="Arial" w:hAnsi="Arial"/>
        </w:rPr>
      </w:pPr>
      <w:r w:rsidRPr="0099357C">
        <w:rPr>
          <w:rFonts w:ascii="Arial" w:hAnsi="Arial"/>
        </w:rPr>
        <w:t>The following formula describes the formula for the slope of the line</w:t>
      </w:r>
      <w:r w:rsidR="00072007" w:rsidRPr="0099357C">
        <w:rPr>
          <w:rFonts w:ascii="Arial" w:hAnsi="Arial"/>
        </w:rPr>
        <w:t>. Let the slope be notated</w:t>
      </w:r>
      <w:r w:rsidR="00126A51" w:rsidRPr="0099357C">
        <w:rPr>
          <w:rFonts w:ascii="Arial" w:hAnsi="Arial"/>
        </w:rPr>
        <w:t xml:space="preserve"> as m, and let b represent the y intercept: </w:t>
      </w:r>
      <w:r w:rsidR="00126A51" w:rsidRPr="0099357C">
        <w:rPr>
          <w:rFonts w:ascii="Arial" w:hAnsi="Arial"/>
        </w:rPr>
        <w:tab/>
      </w:r>
      <w:r w:rsidR="00126A51" w:rsidRPr="0099357C">
        <w:rPr>
          <w:rFonts w:ascii="Arial" w:hAnsi="Arial"/>
        </w:rPr>
        <w:tab/>
      </w:r>
      <w:r w:rsidR="0099357C" w:rsidRPr="0099357C">
        <w:rPr>
          <w:rFonts w:ascii="Arial" w:hAnsi="Arial"/>
          <w:position w:val="-10"/>
        </w:rPr>
        <w:pict w14:anchorId="4CBAB1BD">
          <v:shape id="_x0000_i1049" type="#_x0000_t75" style="width:53.15pt;height:16.15pt">
            <v:imagedata r:id="rId32" o:title=""/>
          </v:shape>
        </w:pict>
      </w:r>
    </w:p>
    <w:p w14:paraId="3E4829EC" w14:textId="77777777" w:rsidR="00BF2D7B" w:rsidRPr="0099357C" w:rsidRDefault="00BF2D7B" w:rsidP="00E72614">
      <w:pPr>
        <w:rPr>
          <w:rFonts w:ascii="Arial" w:hAnsi="Arial"/>
        </w:rPr>
      </w:pPr>
    </w:p>
    <w:p w14:paraId="6EBD48E3" w14:textId="77777777" w:rsidR="00126A51" w:rsidRPr="0099357C" w:rsidRDefault="0099357C" w:rsidP="00E72614">
      <w:pPr>
        <w:rPr>
          <w:rFonts w:ascii="Arial" w:hAnsi="Arial"/>
        </w:rPr>
      </w:pPr>
      <w:r w:rsidRPr="0099357C">
        <w:rPr>
          <w:rFonts w:ascii="Arial" w:hAnsi="Arial"/>
          <w:position w:val="-24"/>
        </w:rPr>
        <w:pict w14:anchorId="740ED3A9">
          <v:shape id="_x0000_i1050" type="#_x0000_t75" style="width:152.75pt;height:30.95pt">
            <v:imagedata r:id="rId33" o:title=""/>
          </v:shape>
        </w:pict>
      </w:r>
      <w:r w:rsidR="00072007" w:rsidRPr="0099357C">
        <w:rPr>
          <w:rFonts w:ascii="Arial" w:hAnsi="Arial"/>
        </w:rPr>
        <w:tab/>
      </w:r>
    </w:p>
    <w:p w14:paraId="5E0014CC" w14:textId="77777777" w:rsidR="00126A51" w:rsidRPr="0099357C" w:rsidRDefault="00126A51" w:rsidP="00E72614">
      <w:pPr>
        <w:rPr>
          <w:rFonts w:ascii="Arial" w:hAnsi="Arial"/>
        </w:rPr>
      </w:pPr>
    </w:p>
    <w:p w14:paraId="6781A7CA" w14:textId="6EA228B2" w:rsidR="00BF2D7B" w:rsidRPr="0099357C" w:rsidRDefault="00BF2D7B" w:rsidP="00E72614">
      <w:pPr>
        <w:rPr>
          <w:rFonts w:ascii="Arial" w:hAnsi="Arial"/>
        </w:rPr>
      </w:pPr>
      <w:r w:rsidRPr="0099357C">
        <w:rPr>
          <w:rFonts w:ascii="Arial" w:hAnsi="Arial"/>
        </w:rPr>
        <w:t xml:space="preserve"> </w:t>
      </w:r>
      <w:r w:rsidR="0099357C" w:rsidRPr="0099357C">
        <w:rPr>
          <w:rFonts w:ascii="Arial" w:hAnsi="Arial"/>
          <w:position w:val="-76"/>
        </w:rPr>
        <w:pict w14:anchorId="52F447D5">
          <v:shape id="_x0000_i1051" type="#_x0000_t75" style="width:222.75pt;height:82.1pt">
            <v:imagedata r:id="rId34" o:title=""/>
          </v:shape>
        </w:pict>
      </w:r>
    </w:p>
    <w:p w14:paraId="211A4E1D" w14:textId="0E0040C8" w:rsidR="00794671" w:rsidRPr="0099357C" w:rsidRDefault="00794671" w:rsidP="00E72614">
      <w:pPr>
        <w:rPr>
          <w:rFonts w:ascii="Arial" w:hAnsi="Arial"/>
        </w:rPr>
      </w:pPr>
      <w:r w:rsidRPr="0099357C">
        <w:rPr>
          <w:rFonts w:ascii="Arial" w:hAnsi="Arial"/>
        </w:rPr>
        <w:t>(d). The reason it costs $50.00 to serve 0 cups of coffee, can be assumed as an initial start up cost. Such as</w:t>
      </w:r>
      <w:proofErr w:type="gramStart"/>
      <w:r w:rsidRPr="0099357C">
        <w:rPr>
          <w:rFonts w:ascii="Arial" w:hAnsi="Arial"/>
        </w:rPr>
        <w:t>;</w:t>
      </w:r>
      <w:proofErr w:type="gramEnd"/>
      <w:r w:rsidRPr="0099357C">
        <w:rPr>
          <w:rFonts w:ascii="Arial" w:hAnsi="Arial"/>
        </w:rPr>
        <w:t xml:space="preserve"> buying coffee grinds, hiring employees, or even advertising. This statistic can be calculat</w:t>
      </w:r>
      <w:r w:rsidR="0031293C" w:rsidRPr="0099357C">
        <w:rPr>
          <w:rFonts w:ascii="Arial" w:hAnsi="Arial"/>
        </w:rPr>
        <w:t>ed, and labeled the y-intercept (calculated above).</w:t>
      </w:r>
    </w:p>
    <w:p w14:paraId="3AC1F6EC" w14:textId="77777777" w:rsidR="0031293C" w:rsidRPr="0099357C" w:rsidRDefault="0031293C" w:rsidP="00E72614">
      <w:pPr>
        <w:rPr>
          <w:rFonts w:ascii="Arial" w:hAnsi="Arial"/>
        </w:rPr>
      </w:pPr>
    </w:p>
    <w:p w14:paraId="321930ED" w14:textId="77777777" w:rsidR="002D1D86" w:rsidRPr="0099357C" w:rsidRDefault="002D1D86" w:rsidP="00E72614">
      <w:pPr>
        <w:rPr>
          <w:rFonts w:ascii="Arial" w:hAnsi="Arial"/>
        </w:rPr>
      </w:pPr>
    </w:p>
    <w:p w14:paraId="3B0999AE" w14:textId="0F6F0B82" w:rsidR="00F85FD3" w:rsidRPr="0099357C" w:rsidRDefault="002D1D86" w:rsidP="00E72614">
      <w:pPr>
        <w:rPr>
          <w:rFonts w:ascii="Arial" w:hAnsi="Arial"/>
        </w:rPr>
      </w:pPr>
      <w:r w:rsidRPr="0099357C">
        <w:rPr>
          <w:rFonts w:ascii="Arial" w:hAnsi="Arial"/>
          <w:b/>
        </w:rPr>
        <w:t>Problem 16</w:t>
      </w:r>
    </w:p>
    <w:p w14:paraId="5611779A" w14:textId="65771C80" w:rsidR="00F85FD3" w:rsidRPr="0099357C" w:rsidRDefault="0031293C" w:rsidP="002D1D86">
      <w:pPr>
        <w:rPr>
          <w:rFonts w:ascii="Arial" w:hAnsi="Arial"/>
        </w:rPr>
      </w:pPr>
      <w:r w:rsidRPr="0099357C">
        <w:rPr>
          <w:rFonts w:ascii="Arial" w:hAnsi="Arial"/>
        </w:rPr>
        <w:t>(a).</w:t>
      </w:r>
      <w:r w:rsidR="00F85FD3" w:rsidRPr="0099357C">
        <w:rPr>
          <w:rFonts w:ascii="Arial" w:hAnsi="Arial"/>
        </w:rPr>
        <w:t xml:space="preserve"> </w:t>
      </w:r>
      <w:r w:rsidR="002D1D86" w:rsidRPr="0099357C">
        <w:rPr>
          <w:rFonts w:ascii="Arial" w:hAnsi="Arial"/>
        </w:rPr>
        <w:t xml:space="preserve"> </w:t>
      </w:r>
      <w:r w:rsidR="00F85FD3" w:rsidRPr="0099357C">
        <w:rPr>
          <w:rFonts w:ascii="Arial" w:hAnsi="Arial"/>
        </w:rPr>
        <w:t xml:space="preserve">Briefly looking at the data, it seems as if the perimeter has the properties of a linear function due. The constant increments of 4 bring reason to the argument. The area of the square seems to have more properties in which belong to an exponential function.  </w:t>
      </w:r>
    </w:p>
    <w:p w14:paraId="6B486779" w14:textId="77777777" w:rsidR="00F85FD3" w:rsidRPr="0099357C" w:rsidRDefault="00F85FD3" w:rsidP="00F85FD3">
      <w:pPr>
        <w:rPr>
          <w:rFonts w:ascii="Arial" w:hAnsi="Arial"/>
        </w:rPr>
      </w:pPr>
    </w:p>
    <w:p w14:paraId="53B68B49" w14:textId="301D0F8B" w:rsidR="00F85FD3" w:rsidRPr="0099357C" w:rsidRDefault="00F85FD3" w:rsidP="00F85FD3">
      <w:pPr>
        <w:rPr>
          <w:rFonts w:ascii="Arial" w:hAnsi="Arial"/>
        </w:rPr>
      </w:pPr>
      <w:r w:rsidRPr="0099357C">
        <w:rPr>
          <w:rFonts w:ascii="Arial" w:hAnsi="Arial"/>
        </w:rPr>
        <w:t>(</w:t>
      </w:r>
      <w:proofErr w:type="gramStart"/>
      <w:r w:rsidRPr="0099357C">
        <w:rPr>
          <w:rFonts w:ascii="Arial" w:hAnsi="Arial"/>
        </w:rPr>
        <w:t>b</w:t>
      </w:r>
      <w:proofErr w:type="gramEnd"/>
      <w:r w:rsidRPr="0099357C">
        <w:rPr>
          <w:rFonts w:ascii="Arial" w:hAnsi="Arial"/>
        </w:rPr>
        <w:t>).</w:t>
      </w:r>
    </w:p>
    <w:p w14:paraId="1D0A52F4" w14:textId="77777777" w:rsidR="00F85FD3" w:rsidRPr="0099357C" w:rsidRDefault="00F85FD3" w:rsidP="00F85FD3">
      <w:pPr>
        <w:rPr>
          <w:rFonts w:ascii="Arial" w:hAnsi="Arial"/>
        </w:rPr>
      </w:pPr>
    </w:p>
    <w:p w14:paraId="65EA041C" w14:textId="32C3ABCF" w:rsidR="00F85FD3" w:rsidRPr="0099357C" w:rsidRDefault="00F85FD3" w:rsidP="00F85FD3">
      <w:pPr>
        <w:rPr>
          <w:rFonts w:ascii="Arial" w:hAnsi="Arial"/>
        </w:rPr>
      </w:pPr>
      <w:r w:rsidRPr="0099357C">
        <w:rPr>
          <w:rFonts w:ascii="Arial" w:hAnsi="Arial"/>
          <w:noProof/>
        </w:rPr>
        <w:drawing>
          <wp:inline distT="0" distB="0" distL="0" distR="0" wp14:anchorId="17A304EF" wp14:editId="3580B715">
            <wp:extent cx="4112664" cy="2467228"/>
            <wp:effectExtent l="0" t="0" r="27940" b="22225"/>
            <wp:docPr id="3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14:paraId="1AC18E1E" w14:textId="77777777" w:rsidR="00F85FD3" w:rsidRPr="0099357C" w:rsidRDefault="00F85FD3" w:rsidP="00F85FD3">
      <w:pPr>
        <w:rPr>
          <w:rFonts w:ascii="Arial" w:hAnsi="Arial"/>
        </w:rPr>
      </w:pPr>
    </w:p>
    <w:p w14:paraId="0E75CB4D" w14:textId="6C2F3EAF" w:rsidR="00F85FD3" w:rsidRPr="0099357C" w:rsidRDefault="00F85FD3" w:rsidP="00F85FD3">
      <w:pPr>
        <w:rPr>
          <w:rFonts w:ascii="Arial" w:hAnsi="Arial"/>
        </w:rPr>
      </w:pPr>
      <w:r w:rsidRPr="0099357C">
        <w:rPr>
          <w:rFonts w:ascii="Arial" w:hAnsi="Arial"/>
          <w:noProof/>
        </w:rPr>
        <w:drawing>
          <wp:inline distT="0" distB="0" distL="0" distR="0" wp14:anchorId="6B84C159" wp14:editId="66DB0B62">
            <wp:extent cx="4226964" cy="2536178"/>
            <wp:effectExtent l="0" t="0" r="15240" b="29845"/>
            <wp:docPr id="4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14:paraId="25FC633E" w14:textId="77777777" w:rsidR="00F85FD3" w:rsidRPr="0099357C" w:rsidRDefault="00F85FD3" w:rsidP="00F85FD3">
      <w:pPr>
        <w:rPr>
          <w:rFonts w:ascii="Arial" w:hAnsi="Arial"/>
        </w:rPr>
      </w:pPr>
    </w:p>
    <w:p w14:paraId="258D38D6" w14:textId="77777777" w:rsidR="002D1D86" w:rsidRPr="0099357C" w:rsidRDefault="002D1D86" w:rsidP="00F85FD3">
      <w:pPr>
        <w:rPr>
          <w:rFonts w:ascii="Arial" w:hAnsi="Arial"/>
        </w:rPr>
      </w:pPr>
    </w:p>
    <w:p w14:paraId="5E78075B" w14:textId="6F6B269E" w:rsidR="00F85FD3" w:rsidRPr="0099357C" w:rsidRDefault="00F85FD3" w:rsidP="00F85FD3">
      <w:pPr>
        <w:rPr>
          <w:rFonts w:ascii="Arial" w:hAnsi="Arial"/>
        </w:rPr>
      </w:pPr>
      <w:r w:rsidRPr="0099357C">
        <w:rPr>
          <w:rFonts w:ascii="Arial" w:hAnsi="Arial"/>
        </w:rPr>
        <w:t xml:space="preserve">(c). The Perimeter of Square graph could possibly be a linear </w:t>
      </w:r>
      <w:proofErr w:type="gramStart"/>
      <w:r w:rsidRPr="0099357C">
        <w:rPr>
          <w:rFonts w:ascii="Arial" w:hAnsi="Arial"/>
        </w:rPr>
        <w:t>function,</w:t>
      </w:r>
      <w:proofErr w:type="gramEnd"/>
      <w:r w:rsidRPr="0099357C">
        <w:rPr>
          <w:rFonts w:ascii="Arial" w:hAnsi="Arial"/>
        </w:rPr>
        <w:t xml:space="preserve"> it increases by 4 for every side. </w:t>
      </w:r>
      <w:r w:rsidR="0077787E" w:rsidRPr="0099357C">
        <w:rPr>
          <w:rFonts w:ascii="Arial" w:hAnsi="Arial"/>
        </w:rPr>
        <w:t xml:space="preserve"> Let the following formula represent the rate of change:</w:t>
      </w:r>
    </w:p>
    <w:p w14:paraId="0711B629" w14:textId="77777777" w:rsidR="0077787E" w:rsidRPr="0099357C" w:rsidRDefault="0077787E" w:rsidP="00F85FD3">
      <w:pPr>
        <w:rPr>
          <w:rFonts w:ascii="Arial" w:hAnsi="Arial"/>
        </w:rPr>
      </w:pPr>
    </w:p>
    <w:p w14:paraId="1D4B5E3E" w14:textId="7931358D" w:rsidR="0077787E" w:rsidRPr="0099357C" w:rsidRDefault="0099357C" w:rsidP="0077787E">
      <w:pPr>
        <w:jc w:val="center"/>
        <w:rPr>
          <w:rFonts w:ascii="Arial" w:hAnsi="Arial"/>
        </w:rPr>
      </w:pPr>
      <w:r w:rsidRPr="0099357C">
        <w:rPr>
          <w:rFonts w:ascii="Arial" w:hAnsi="Arial"/>
          <w:position w:val="-74"/>
        </w:rPr>
        <w:pict w14:anchorId="7CB58124">
          <v:shape id="_x0000_i1052" type="#_x0000_t75" style="width:261.1pt;height:80.75pt">
            <v:imagedata r:id="rId37" o:title=""/>
          </v:shape>
        </w:pict>
      </w:r>
    </w:p>
    <w:p w14:paraId="35876D5C" w14:textId="77777777" w:rsidR="0077787E" w:rsidRPr="0099357C" w:rsidRDefault="0077787E" w:rsidP="00F85FD3">
      <w:pPr>
        <w:rPr>
          <w:rFonts w:ascii="Arial" w:hAnsi="Arial"/>
        </w:rPr>
      </w:pPr>
    </w:p>
    <w:p w14:paraId="4D85F0FA" w14:textId="77777777" w:rsidR="0077787E" w:rsidRPr="0099357C" w:rsidRDefault="0077787E" w:rsidP="00F85FD3">
      <w:pPr>
        <w:rPr>
          <w:rFonts w:ascii="Arial" w:hAnsi="Arial"/>
        </w:rPr>
      </w:pPr>
    </w:p>
    <w:p w14:paraId="2C4CF93A" w14:textId="373CE0C3" w:rsidR="0077787E" w:rsidRPr="0099357C" w:rsidRDefault="0077787E" w:rsidP="00A04305">
      <w:pPr>
        <w:rPr>
          <w:rFonts w:ascii="Arial" w:hAnsi="Arial"/>
        </w:rPr>
      </w:pPr>
      <w:r w:rsidRPr="0099357C">
        <w:rPr>
          <w:rFonts w:ascii="Arial" w:hAnsi="Arial"/>
        </w:rPr>
        <w:t>This means that the perimeter of the square increases by 4, for every increase of 1 unit in the length of the side.</w:t>
      </w:r>
    </w:p>
    <w:p w14:paraId="3F327B76" w14:textId="77777777" w:rsidR="00387728" w:rsidRPr="0099357C" w:rsidRDefault="00387728" w:rsidP="00F85FD3">
      <w:pPr>
        <w:rPr>
          <w:rFonts w:ascii="Arial" w:hAnsi="Arial"/>
        </w:rPr>
      </w:pPr>
    </w:p>
    <w:p w14:paraId="156482B6" w14:textId="77777777" w:rsidR="00293D06" w:rsidRPr="0099357C" w:rsidRDefault="00293D06" w:rsidP="00F85FD3">
      <w:pPr>
        <w:rPr>
          <w:rFonts w:ascii="Arial" w:hAnsi="Arial"/>
        </w:rPr>
      </w:pPr>
    </w:p>
    <w:p w14:paraId="308A1AAB" w14:textId="20486C03" w:rsidR="00387728" w:rsidRPr="0099357C" w:rsidRDefault="00293D06" w:rsidP="00387728">
      <w:pPr>
        <w:rPr>
          <w:rFonts w:ascii="Arial" w:hAnsi="Arial"/>
        </w:rPr>
      </w:pPr>
      <w:r w:rsidRPr="0099357C">
        <w:rPr>
          <w:rFonts w:ascii="Arial" w:hAnsi="Arial"/>
        </w:rPr>
        <w:t>24.</w:t>
      </w:r>
    </w:p>
    <w:p w14:paraId="0B4DABFB" w14:textId="045E09AE" w:rsidR="00503BE3" w:rsidRPr="0099357C" w:rsidRDefault="00242525" w:rsidP="00503BE3">
      <w:pPr>
        <w:rPr>
          <w:rFonts w:ascii="Arial" w:hAnsi="Arial"/>
        </w:rPr>
      </w:pPr>
      <w:r w:rsidRPr="0099357C">
        <w:rPr>
          <w:rFonts w:ascii="Arial" w:hAnsi="Arial"/>
        </w:rPr>
        <w:t xml:space="preserve">(a). </w:t>
      </w:r>
      <w:r w:rsidR="0099357C" w:rsidRPr="0099357C">
        <w:rPr>
          <w:rFonts w:ascii="Arial" w:hAnsi="Arial"/>
          <w:position w:val="-60"/>
        </w:rPr>
        <w:pict w14:anchorId="11ED948B">
          <v:shape id="_x0000_i1053" type="#_x0000_t75" style="width:2in;height:65.95pt">
            <v:imagedata r:id="rId38" o:title=""/>
          </v:shape>
        </w:pict>
      </w:r>
      <w:r w:rsidRPr="0099357C">
        <w:rPr>
          <w:rFonts w:ascii="Arial" w:hAnsi="Arial"/>
        </w:rPr>
        <w:t xml:space="preserve"> </w:t>
      </w:r>
    </w:p>
    <w:p w14:paraId="26A60E29" w14:textId="77777777" w:rsidR="00503BE3" w:rsidRPr="0099357C" w:rsidRDefault="00503BE3" w:rsidP="00503BE3">
      <w:pPr>
        <w:rPr>
          <w:rFonts w:ascii="Arial" w:hAnsi="Arial"/>
        </w:rPr>
      </w:pPr>
    </w:p>
    <w:p w14:paraId="24385075" w14:textId="77777777" w:rsidR="00503BE3" w:rsidRPr="0099357C" w:rsidRDefault="00242525" w:rsidP="00503BE3">
      <w:pPr>
        <w:rPr>
          <w:rFonts w:ascii="Arial" w:hAnsi="Arial"/>
        </w:rPr>
      </w:pPr>
      <w:r w:rsidRPr="0099357C">
        <w:rPr>
          <w:rFonts w:ascii="Arial" w:hAnsi="Arial"/>
        </w:rPr>
        <w:t>(b).</w:t>
      </w:r>
      <w:r w:rsidR="00503BE3" w:rsidRPr="0099357C">
        <w:rPr>
          <w:rFonts w:ascii="Arial" w:hAnsi="Arial"/>
        </w:rPr>
        <w:t xml:space="preserve">  First we assign the value 25,000 to </w:t>
      </w:r>
      <w:r w:rsidR="00D358A2" w:rsidRPr="0099357C">
        <w:rPr>
          <w:rFonts w:ascii="Arial" w:hAnsi="Arial"/>
          <w:i/>
        </w:rPr>
        <w:t>x</w:t>
      </w:r>
      <w:r w:rsidR="00503BE3" w:rsidRPr="0099357C">
        <w:rPr>
          <w:rFonts w:ascii="Arial" w:hAnsi="Arial"/>
        </w:rPr>
        <w:t xml:space="preserve"> and plug it into our formula:</w:t>
      </w:r>
    </w:p>
    <w:p w14:paraId="25536C90" w14:textId="77777777" w:rsidR="00503BE3" w:rsidRPr="0099357C" w:rsidRDefault="00503BE3" w:rsidP="00503BE3">
      <w:pPr>
        <w:rPr>
          <w:rFonts w:ascii="Arial" w:hAnsi="Arial"/>
        </w:rPr>
      </w:pPr>
    </w:p>
    <w:p w14:paraId="5080B159" w14:textId="1F734CBB" w:rsidR="00503BE3" w:rsidRPr="0099357C" w:rsidRDefault="0099357C" w:rsidP="00503BE3">
      <w:pPr>
        <w:rPr>
          <w:rFonts w:ascii="Arial" w:hAnsi="Arial"/>
        </w:rPr>
      </w:pPr>
      <w:r w:rsidRPr="0099357C">
        <w:rPr>
          <w:rFonts w:ascii="Arial" w:hAnsi="Arial"/>
          <w:position w:val="-26"/>
        </w:rPr>
        <w:pict w14:anchorId="6DD03D86">
          <v:shape id="_x0000_i1054" type="#_x0000_t75" style="width:222.05pt;height:32.3pt">
            <v:imagedata r:id="rId39" o:title=""/>
          </v:shape>
        </w:pict>
      </w:r>
      <w:r w:rsidR="00242525" w:rsidRPr="0099357C">
        <w:rPr>
          <w:rFonts w:ascii="Arial" w:hAnsi="Arial"/>
        </w:rPr>
        <w:t xml:space="preserve"> </w:t>
      </w:r>
    </w:p>
    <w:p w14:paraId="4B7A0C57" w14:textId="77777777" w:rsidR="00503BE3" w:rsidRPr="0099357C" w:rsidRDefault="00503BE3" w:rsidP="00503BE3">
      <w:pPr>
        <w:rPr>
          <w:rFonts w:ascii="Arial" w:hAnsi="Arial"/>
        </w:rPr>
      </w:pPr>
    </w:p>
    <w:p w14:paraId="19F2E608" w14:textId="77777777" w:rsidR="007D3807" w:rsidRPr="0099357C" w:rsidRDefault="00503BE3" w:rsidP="00503BE3">
      <w:pPr>
        <w:rPr>
          <w:rFonts w:ascii="Arial" w:hAnsi="Arial"/>
        </w:rPr>
      </w:pPr>
      <w:r w:rsidRPr="0099357C">
        <w:rPr>
          <w:rFonts w:ascii="Arial" w:hAnsi="Arial"/>
        </w:rPr>
        <w:t xml:space="preserve">We then calculate 0.04% of 25,000, making sure to factor in 300 additional units of advertisement-free sales. This results in an expected sales volume of 400 units according to our data. </w:t>
      </w:r>
    </w:p>
    <w:p w14:paraId="6B8A8DF0" w14:textId="3B9B20D0" w:rsidR="007D3807" w:rsidRPr="0099357C" w:rsidRDefault="007D3807" w:rsidP="00503BE3">
      <w:pPr>
        <w:rPr>
          <w:rFonts w:ascii="Arial" w:hAnsi="Arial"/>
        </w:rPr>
      </w:pPr>
      <w:r w:rsidRPr="0099357C">
        <w:rPr>
          <w:rFonts w:ascii="Arial" w:hAnsi="Arial"/>
        </w:rPr>
        <w:t>Moving onto the second part of (b). We can use the same methods as before except that this time we will input 50,000</w:t>
      </w:r>
      <w:r w:rsidR="00217C99" w:rsidRPr="0099357C">
        <w:rPr>
          <w:rFonts w:ascii="Arial" w:hAnsi="Arial"/>
        </w:rPr>
        <w:t xml:space="preserve"> into </w:t>
      </w:r>
      <w:r w:rsidR="00217C99" w:rsidRPr="0099357C">
        <w:rPr>
          <w:rFonts w:ascii="Arial" w:hAnsi="Arial"/>
          <w:i/>
        </w:rPr>
        <w:t xml:space="preserve">x </w:t>
      </w:r>
      <w:r w:rsidR="00217C99" w:rsidRPr="0099357C">
        <w:rPr>
          <w:rFonts w:ascii="Arial" w:hAnsi="Arial"/>
        </w:rPr>
        <w:t>rather than</w:t>
      </w:r>
      <w:r w:rsidRPr="0099357C">
        <w:rPr>
          <w:rFonts w:ascii="Arial" w:hAnsi="Arial"/>
        </w:rPr>
        <w:t xml:space="preserve"> 25,000:</w:t>
      </w:r>
    </w:p>
    <w:p w14:paraId="2A100514" w14:textId="77777777" w:rsidR="007D3807" w:rsidRPr="0099357C" w:rsidRDefault="007D3807" w:rsidP="00503BE3">
      <w:pPr>
        <w:rPr>
          <w:rFonts w:ascii="Arial" w:hAnsi="Arial"/>
        </w:rPr>
      </w:pPr>
    </w:p>
    <w:p w14:paraId="65940D18" w14:textId="3D7419D6" w:rsidR="007D3807" w:rsidRPr="0099357C" w:rsidRDefault="0099357C" w:rsidP="00503BE3">
      <w:pPr>
        <w:rPr>
          <w:rFonts w:ascii="Arial" w:hAnsi="Arial"/>
        </w:rPr>
      </w:pPr>
      <w:r w:rsidRPr="0099357C">
        <w:rPr>
          <w:rFonts w:ascii="Arial" w:hAnsi="Arial"/>
          <w:position w:val="-26"/>
        </w:rPr>
        <w:pict w14:anchorId="67EBF6DB">
          <v:shape id="_x0000_i1055" type="#_x0000_t75" style="width:222.05pt;height:32.3pt">
            <v:imagedata r:id="rId40" o:title=""/>
          </v:shape>
        </w:pict>
      </w:r>
    </w:p>
    <w:p w14:paraId="2CBBA46C" w14:textId="77777777" w:rsidR="007D3807" w:rsidRPr="0099357C" w:rsidRDefault="007D3807" w:rsidP="00503BE3">
      <w:pPr>
        <w:rPr>
          <w:rFonts w:ascii="Arial" w:hAnsi="Arial"/>
        </w:rPr>
      </w:pPr>
    </w:p>
    <w:p w14:paraId="3E18B896" w14:textId="77777777" w:rsidR="00D5488B" w:rsidRPr="0099357C" w:rsidRDefault="007D3807" w:rsidP="00503BE3">
      <w:pPr>
        <w:rPr>
          <w:rFonts w:ascii="Arial" w:hAnsi="Arial"/>
        </w:rPr>
      </w:pPr>
      <w:r w:rsidRPr="0099357C">
        <w:rPr>
          <w:rFonts w:ascii="Arial" w:hAnsi="Arial"/>
        </w:rPr>
        <w:t>(</w:t>
      </w:r>
      <w:proofErr w:type="gramStart"/>
      <w:r w:rsidRPr="0099357C">
        <w:rPr>
          <w:rFonts w:ascii="Arial" w:hAnsi="Arial"/>
        </w:rPr>
        <w:t>c</w:t>
      </w:r>
      <w:proofErr w:type="gramEnd"/>
      <w:r w:rsidRPr="0099357C">
        <w:rPr>
          <w:rFonts w:ascii="Arial" w:hAnsi="Arial"/>
        </w:rPr>
        <w:t>).</w:t>
      </w:r>
    </w:p>
    <w:p w14:paraId="7DAD6095" w14:textId="556E1F25" w:rsidR="007D3807" w:rsidRPr="0099357C" w:rsidRDefault="007D3807" w:rsidP="00503BE3">
      <w:pPr>
        <w:rPr>
          <w:rFonts w:ascii="Arial" w:hAnsi="Arial"/>
        </w:rPr>
      </w:pPr>
      <w:r w:rsidRPr="0099357C">
        <w:rPr>
          <w:rFonts w:ascii="Arial" w:hAnsi="Arial"/>
        </w:rPr>
        <w:t xml:space="preserve"> </w:t>
      </w:r>
      <w:r w:rsidR="0099357C" w:rsidRPr="0099357C">
        <w:rPr>
          <w:rFonts w:ascii="Arial" w:hAnsi="Arial"/>
          <w:position w:val="-44"/>
        </w:rPr>
        <w:pict w14:anchorId="2757CE7A">
          <v:shape id="_x0000_i1056" type="#_x0000_t75" style="width:125.85pt;height:49.8pt">
            <v:imagedata r:id="rId41" o:title=""/>
          </v:shape>
        </w:pict>
      </w:r>
    </w:p>
    <w:p w14:paraId="00DAC47A" w14:textId="77777777" w:rsidR="007D3807" w:rsidRPr="0099357C" w:rsidRDefault="007D3807" w:rsidP="00503BE3">
      <w:pPr>
        <w:rPr>
          <w:rFonts w:ascii="Arial" w:hAnsi="Arial"/>
        </w:rPr>
      </w:pPr>
    </w:p>
    <w:p w14:paraId="5DAAE362" w14:textId="4E328009" w:rsidR="007D3807" w:rsidRPr="0099357C" w:rsidRDefault="007D3807" w:rsidP="00503BE3">
      <w:pPr>
        <w:rPr>
          <w:rFonts w:ascii="Arial" w:hAnsi="Arial"/>
        </w:rPr>
      </w:pPr>
      <w:r w:rsidRPr="0099357C">
        <w:rPr>
          <w:rFonts w:ascii="Arial" w:hAnsi="Arial"/>
        </w:rPr>
        <w:t>After setting up the equation, our first step is to calculate 700-300. This leaves us with 400 on the left side of the problem. Next we divide 400/0.004 in order to single out x. This leaves us with only 100,000 = x. Thus, $100,000 must be spent on advertising in order to sell 700 units.</w:t>
      </w:r>
    </w:p>
    <w:p w14:paraId="51C03DE0" w14:textId="77777777" w:rsidR="007D3807" w:rsidRPr="0099357C" w:rsidRDefault="007D3807" w:rsidP="00503BE3">
      <w:pPr>
        <w:rPr>
          <w:rFonts w:ascii="Arial" w:hAnsi="Arial"/>
        </w:rPr>
      </w:pPr>
    </w:p>
    <w:p w14:paraId="4CB98CC9" w14:textId="77777777" w:rsidR="00A730CB" w:rsidRPr="0099357C" w:rsidRDefault="00D5488B" w:rsidP="00A730CB">
      <w:pPr>
        <w:rPr>
          <w:rFonts w:ascii="Arial" w:hAnsi="Arial"/>
        </w:rPr>
      </w:pPr>
      <w:r w:rsidRPr="0099357C">
        <w:rPr>
          <w:rFonts w:ascii="Arial" w:hAnsi="Arial"/>
        </w:rPr>
        <w:t>(d). The slope of</w:t>
      </w:r>
      <w:r w:rsidR="00A730CB" w:rsidRPr="0099357C">
        <w:rPr>
          <w:rFonts w:ascii="Arial" w:hAnsi="Arial"/>
        </w:rPr>
        <w:t xml:space="preserve"> the line according to part (a)</w:t>
      </w:r>
      <w:r w:rsidRPr="0099357C">
        <w:rPr>
          <w:rFonts w:ascii="Arial" w:hAnsi="Arial"/>
        </w:rPr>
        <w:t xml:space="preserve"> is as follows: </w:t>
      </w:r>
    </w:p>
    <w:p w14:paraId="07B35876" w14:textId="77777777" w:rsidR="00A730CB" w:rsidRPr="0099357C" w:rsidRDefault="00A730CB" w:rsidP="00A730CB">
      <w:pPr>
        <w:rPr>
          <w:rFonts w:ascii="Arial" w:hAnsi="Arial"/>
        </w:rPr>
      </w:pPr>
    </w:p>
    <w:p w14:paraId="2A0E5D56" w14:textId="055ACE92" w:rsidR="00D358A2" w:rsidRPr="0099357C" w:rsidRDefault="0099357C" w:rsidP="00A730CB">
      <w:pPr>
        <w:rPr>
          <w:rFonts w:ascii="Arial" w:hAnsi="Arial"/>
        </w:rPr>
      </w:pPr>
      <w:r w:rsidRPr="0099357C">
        <w:rPr>
          <w:rFonts w:ascii="Arial" w:hAnsi="Arial"/>
          <w:position w:val="-92"/>
        </w:rPr>
        <w:pict w14:anchorId="2C124FDB">
          <v:shape id="_x0000_i1057" type="#_x0000_t75" style="width:150.05pt;height:82.1pt">
            <v:imagedata r:id="rId42" o:title=""/>
          </v:shape>
        </w:pict>
      </w:r>
    </w:p>
    <w:p w14:paraId="06555ACC" w14:textId="77777777" w:rsidR="00A730CB" w:rsidRPr="0099357C" w:rsidRDefault="00A730CB" w:rsidP="00A730CB">
      <w:pPr>
        <w:rPr>
          <w:rFonts w:ascii="Arial" w:hAnsi="Arial"/>
        </w:rPr>
      </w:pPr>
    </w:p>
    <w:p w14:paraId="1388F2DE" w14:textId="38C1AE39" w:rsidR="00A730CB" w:rsidRPr="0099357C" w:rsidRDefault="00A730CB" w:rsidP="00A730CB">
      <w:pPr>
        <w:rPr>
          <w:rFonts w:ascii="Arial" w:hAnsi="Arial"/>
        </w:rPr>
      </w:pPr>
      <w:r w:rsidRPr="0099357C">
        <w:rPr>
          <w:rFonts w:ascii="Arial" w:hAnsi="Arial"/>
        </w:rPr>
        <w:t>What this is basically saying is that for every $5,000 spent on advertising, the number of units sold increases by 20.</w:t>
      </w:r>
    </w:p>
    <w:p w14:paraId="3C6D30E2" w14:textId="77777777" w:rsidR="00F66998" w:rsidRPr="0099357C" w:rsidRDefault="00F66998" w:rsidP="00A730CB">
      <w:pPr>
        <w:rPr>
          <w:rFonts w:ascii="Arial" w:hAnsi="Arial"/>
        </w:rPr>
      </w:pPr>
    </w:p>
    <w:p w14:paraId="704CAE2E" w14:textId="77777777" w:rsidR="00F66998" w:rsidRPr="0099357C" w:rsidRDefault="00F66998" w:rsidP="00A730CB">
      <w:pPr>
        <w:rPr>
          <w:rFonts w:ascii="Arial" w:hAnsi="Arial"/>
        </w:rPr>
      </w:pPr>
    </w:p>
    <w:p w14:paraId="01FEBB58" w14:textId="77777777" w:rsidR="0099357C" w:rsidRDefault="0099357C" w:rsidP="00F66998">
      <w:pPr>
        <w:rPr>
          <w:rFonts w:ascii="Arial" w:hAnsi="Arial"/>
          <w:b/>
        </w:rPr>
      </w:pPr>
    </w:p>
    <w:p w14:paraId="2465D8AA" w14:textId="77777777" w:rsidR="0099357C" w:rsidRDefault="0099357C" w:rsidP="00F66998">
      <w:pPr>
        <w:rPr>
          <w:rFonts w:ascii="Arial" w:hAnsi="Arial"/>
          <w:b/>
        </w:rPr>
      </w:pPr>
    </w:p>
    <w:p w14:paraId="7235C65A" w14:textId="77777777" w:rsidR="0099357C" w:rsidRDefault="0099357C" w:rsidP="00F66998">
      <w:pPr>
        <w:rPr>
          <w:rFonts w:ascii="Arial" w:hAnsi="Arial"/>
          <w:b/>
        </w:rPr>
      </w:pPr>
    </w:p>
    <w:p w14:paraId="14075E50" w14:textId="77777777" w:rsidR="0099357C" w:rsidRDefault="0099357C" w:rsidP="00F66998">
      <w:pPr>
        <w:rPr>
          <w:rFonts w:ascii="Arial" w:hAnsi="Arial"/>
          <w:b/>
        </w:rPr>
      </w:pPr>
    </w:p>
    <w:p w14:paraId="79B9E106" w14:textId="77777777" w:rsidR="0099357C" w:rsidRDefault="0099357C" w:rsidP="00F66998">
      <w:pPr>
        <w:rPr>
          <w:rFonts w:ascii="Arial" w:hAnsi="Arial"/>
          <w:b/>
        </w:rPr>
      </w:pPr>
    </w:p>
    <w:p w14:paraId="6AFAABB2" w14:textId="77777777" w:rsidR="0099357C" w:rsidRDefault="0099357C" w:rsidP="00F66998">
      <w:pPr>
        <w:rPr>
          <w:rFonts w:ascii="Arial" w:hAnsi="Arial"/>
          <w:b/>
        </w:rPr>
      </w:pPr>
    </w:p>
    <w:p w14:paraId="2D99CA12" w14:textId="77777777" w:rsidR="0099357C" w:rsidRDefault="0099357C" w:rsidP="00F66998">
      <w:pPr>
        <w:rPr>
          <w:rFonts w:ascii="Arial" w:hAnsi="Arial"/>
          <w:b/>
        </w:rPr>
      </w:pPr>
    </w:p>
    <w:p w14:paraId="7FE9D87F" w14:textId="77777777" w:rsidR="0099357C" w:rsidRDefault="0099357C" w:rsidP="00F66998">
      <w:pPr>
        <w:rPr>
          <w:rFonts w:ascii="Arial" w:hAnsi="Arial"/>
          <w:b/>
        </w:rPr>
      </w:pPr>
    </w:p>
    <w:p w14:paraId="492376AC" w14:textId="77777777" w:rsidR="0099357C" w:rsidRDefault="0099357C" w:rsidP="00F66998">
      <w:pPr>
        <w:rPr>
          <w:rFonts w:ascii="Arial" w:hAnsi="Arial"/>
          <w:b/>
        </w:rPr>
      </w:pPr>
    </w:p>
    <w:p w14:paraId="708C8C1C" w14:textId="77777777" w:rsidR="0099357C" w:rsidRDefault="0099357C" w:rsidP="00F66998">
      <w:pPr>
        <w:rPr>
          <w:rFonts w:ascii="Arial" w:hAnsi="Arial"/>
          <w:b/>
        </w:rPr>
      </w:pPr>
    </w:p>
    <w:p w14:paraId="5AE7F007" w14:textId="77777777" w:rsidR="0099357C" w:rsidRDefault="0099357C" w:rsidP="00F66998">
      <w:pPr>
        <w:rPr>
          <w:rFonts w:ascii="Arial" w:hAnsi="Arial"/>
          <w:b/>
        </w:rPr>
      </w:pPr>
    </w:p>
    <w:p w14:paraId="0EF01F14" w14:textId="77777777" w:rsidR="0099357C" w:rsidRDefault="0099357C" w:rsidP="00F66998">
      <w:pPr>
        <w:rPr>
          <w:rFonts w:ascii="Arial" w:hAnsi="Arial"/>
          <w:b/>
        </w:rPr>
      </w:pPr>
    </w:p>
    <w:p w14:paraId="2CE4F046" w14:textId="77777777" w:rsidR="0099357C" w:rsidRDefault="0099357C" w:rsidP="00F66998">
      <w:pPr>
        <w:rPr>
          <w:rFonts w:ascii="Arial" w:hAnsi="Arial"/>
          <w:b/>
        </w:rPr>
      </w:pPr>
    </w:p>
    <w:p w14:paraId="65E27522" w14:textId="77777777" w:rsidR="0099357C" w:rsidRDefault="0099357C" w:rsidP="00F66998">
      <w:pPr>
        <w:rPr>
          <w:rFonts w:ascii="Arial" w:hAnsi="Arial"/>
          <w:b/>
        </w:rPr>
      </w:pPr>
    </w:p>
    <w:p w14:paraId="7D89D13B" w14:textId="77777777" w:rsidR="00F66998" w:rsidRPr="0099357C" w:rsidRDefault="00F66998" w:rsidP="00F66998">
      <w:pPr>
        <w:rPr>
          <w:rFonts w:ascii="Arial" w:hAnsi="Arial"/>
        </w:rPr>
      </w:pPr>
      <w:r w:rsidRPr="0099357C">
        <w:rPr>
          <w:rFonts w:ascii="Arial" w:hAnsi="Arial"/>
          <w:b/>
        </w:rPr>
        <w:t>Problem 32</w:t>
      </w:r>
      <w:r w:rsidRPr="0099357C">
        <w:rPr>
          <w:rFonts w:ascii="Arial" w:hAnsi="Arial"/>
        </w:rPr>
        <w:t xml:space="preserve">. </w:t>
      </w:r>
    </w:p>
    <w:p w14:paraId="5B584E96" w14:textId="733367DB" w:rsidR="00A808AB" w:rsidRPr="0099357C" w:rsidRDefault="00F66998" w:rsidP="00F66998">
      <w:pPr>
        <w:rPr>
          <w:rFonts w:ascii="Arial" w:hAnsi="Arial"/>
        </w:rPr>
      </w:pPr>
      <w:r w:rsidRPr="0099357C">
        <w:rPr>
          <w:rFonts w:ascii="Arial" w:hAnsi="Arial"/>
        </w:rPr>
        <w:t>Find a formula for the li</w:t>
      </w:r>
      <w:r w:rsidR="00A808AB" w:rsidRPr="0099357C">
        <w:rPr>
          <w:rFonts w:ascii="Arial" w:hAnsi="Arial"/>
        </w:rPr>
        <w:t xml:space="preserve">ne intersecting the graph of </w:t>
      </w:r>
      <w:r w:rsidR="0099357C" w:rsidRPr="0099357C">
        <w:rPr>
          <w:rFonts w:ascii="Arial" w:hAnsi="Arial"/>
          <w:position w:val="-10"/>
        </w:rPr>
        <w:pict w14:anchorId="4EDF82A6">
          <v:shape id="_x0000_i1058" type="#_x0000_t75" style="width:26.25pt;height:16.15pt">
            <v:imagedata r:id="rId43" o:title=""/>
          </v:shape>
        </w:pict>
      </w:r>
      <w:r w:rsidR="00A808AB" w:rsidRPr="0099357C">
        <w:rPr>
          <w:rFonts w:ascii="Arial" w:hAnsi="Arial"/>
        </w:rPr>
        <w:t xml:space="preserve"> at </w:t>
      </w:r>
      <w:r w:rsidR="0099357C" w:rsidRPr="0099357C">
        <w:rPr>
          <w:rFonts w:ascii="Arial" w:hAnsi="Arial"/>
          <w:position w:val="-4"/>
        </w:rPr>
        <w:pict w14:anchorId="435E7348">
          <v:shape id="_x0000_i1059" type="#_x0000_t75" style="width:10.1pt;height:10.1pt">
            <v:imagedata r:id="rId44" o:title=""/>
          </v:shape>
        </w:pict>
      </w:r>
      <w:r w:rsidR="00A808AB" w:rsidRPr="0099357C">
        <w:rPr>
          <w:rFonts w:ascii="Arial" w:hAnsi="Arial"/>
        </w:rPr>
        <w:t xml:space="preserve">=1 and </w:t>
      </w:r>
      <w:r w:rsidR="0099357C" w:rsidRPr="0099357C">
        <w:rPr>
          <w:rFonts w:ascii="Arial" w:hAnsi="Arial"/>
          <w:position w:val="-4"/>
        </w:rPr>
        <w:pict w14:anchorId="335F96A4">
          <v:shape id="_x0000_i1060" type="#_x0000_t75" style="width:10.1pt;height:10.1pt">
            <v:imagedata r:id="rId45" o:title=""/>
          </v:shape>
        </w:pict>
      </w:r>
      <w:r w:rsidR="00A808AB" w:rsidRPr="0099357C">
        <w:rPr>
          <w:rFonts w:ascii="Arial" w:hAnsi="Arial"/>
        </w:rPr>
        <w:t>=3, where</w:t>
      </w:r>
    </w:p>
    <w:p w14:paraId="7323793A" w14:textId="06223178" w:rsidR="00A808AB" w:rsidRPr="0099357C" w:rsidRDefault="0099357C" w:rsidP="00F66998">
      <w:pPr>
        <w:rPr>
          <w:rFonts w:ascii="Arial" w:hAnsi="Arial"/>
        </w:rPr>
      </w:pPr>
      <w:r w:rsidRPr="0099357C">
        <w:rPr>
          <w:rFonts w:ascii="Arial" w:hAnsi="Arial"/>
          <w:position w:val="-24"/>
        </w:rPr>
        <w:pict w14:anchorId="1FDF5B93">
          <v:shape id="_x0000_i1061" type="#_x0000_t75" style="width:65.95pt;height:30.95pt">
            <v:imagedata r:id="rId46" o:title=""/>
          </v:shape>
        </w:pict>
      </w:r>
      <w:r w:rsidR="00A808AB" w:rsidRPr="0099357C">
        <w:rPr>
          <w:rFonts w:ascii="Arial" w:hAnsi="Arial"/>
        </w:rPr>
        <w:t xml:space="preserve"> </w:t>
      </w:r>
      <w:r w:rsidR="00E44604" w:rsidRPr="0099357C">
        <w:rPr>
          <w:rFonts w:ascii="Arial" w:hAnsi="Arial"/>
        </w:rPr>
        <w:t>.</w:t>
      </w:r>
    </w:p>
    <w:p w14:paraId="5DAE633E" w14:textId="77777777" w:rsidR="00E44604" w:rsidRPr="0099357C" w:rsidRDefault="00E44604" w:rsidP="00F66998">
      <w:pPr>
        <w:rPr>
          <w:rFonts w:ascii="Arial" w:hAnsi="Arial"/>
        </w:rPr>
      </w:pPr>
    </w:p>
    <w:p w14:paraId="0D14FA27" w14:textId="6F9CD94D" w:rsidR="00A808AB" w:rsidRPr="0099357C" w:rsidRDefault="00E44604" w:rsidP="00F66998">
      <w:pPr>
        <w:rPr>
          <w:rFonts w:ascii="Arial" w:hAnsi="Arial"/>
        </w:rPr>
      </w:pPr>
      <w:r w:rsidRPr="0099357C">
        <w:rPr>
          <w:rFonts w:ascii="Arial" w:hAnsi="Arial"/>
        </w:rPr>
        <w:t xml:space="preserve">When plugging 1 and 3 into the formula we get </w:t>
      </w:r>
      <w:r w:rsidR="0099357C" w:rsidRPr="0099357C">
        <w:rPr>
          <w:rFonts w:ascii="Arial" w:hAnsi="Arial"/>
          <w:position w:val="-10"/>
        </w:rPr>
        <w:pict w14:anchorId="4B8CB222">
          <v:shape id="_x0000_i1062" type="#_x0000_t75" style="width:86.8pt;height:16.15pt">
            <v:imagedata r:id="rId47" o:title=""/>
          </v:shape>
        </w:pict>
      </w:r>
      <w:r w:rsidRPr="0099357C">
        <w:rPr>
          <w:rFonts w:ascii="Arial" w:hAnsi="Arial"/>
        </w:rPr>
        <w:t>. This allows us to calculate the rate of change for both x and y values, resulting in a slope of</w:t>
      </w:r>
    </w:p>
    <w:p w14:paraId="79890544" w14:textId="77777777" w:rsidR="00E44604" w:rsidRPr="0099357C" w:rsidRDefault="0099357C" w:rsidP="00F66998">
      <w:pPr>
        <w:rPr>
          <w:rFonts w:ascii="Arial" w:hAnsi="Arial"/>
        </w:rPr>
      </w:pPr>
      <w:r w:rsidRPr="0099357C">
        <w:rPr>
          <w:rFonts w:ascii="Arial" w:hAnsi="Arial"/>
          <w:position w:val="-24"/>
        </w:rPr>
        <w:pict w14:anchorId="7C75C3F3">
          <v:shape id="_x0000_i1063" type="#_x0000_t75" style="width:90.85pt;height:30.95pt">
            <v:imagedata r:id="rId48" o:title=""/>
          </v:shape>
        </w:pict>
      </w:r>
      <w:r w:rsidR="00E44604" w:rsidRPr="0099357C">
        <w:rPr>
          <w:rFonts w:ascii="Arial" w:hAnsi="Arial"/>
        </w:rPr>
        <w:t xml:space="preserve">. Now because we already know that y is equal to 5 when x is 1, this allows us to setup the equation like so: </w:t>
      </w:r>
      <w:r w:rsidR="00E44604" w:rsidRPr="0099357C">
        <w:rPr>
          <w:rFonts w:ascii="Arial" w:hAnsi="Arial"/>
        </w:rPr>
        <w:tab/>
      </w:r>
    </w:p>
    <w:p w14:paraId="359460EC" w14:textId="77777777" w:rsidR="00E44604" w:rsidRPr="0099357C" w:rsidRDefault="00E44604" w:rsidP="00F66998">
      <w:pPr>
        <w:rPr>
          <w:rFonts w:ascii="Arial" w:hAnsi="Arial"/>
        </w:rPr>
      </w:pPr>
    </w:p>
    <w:p w14:paraId="15BBA34F" w14:textId="77777777" w:rsidR="00F96948" w:rsidRPr="0099357C" w:rsidRDefault="0099357C" w:rsidP="00F66998">
      <w:pPr>
        <w:rPr>
          <w:rFonts w:ascii="Arial" w:hAnsi="Arial"/>
        </w:rPr>
      </w:pPr>
      <w:r w:rsidRPr="0099357C">
        <w:rPr>
          <w:rFonts w:ascii="Arial" w:hAnsi="Arial"/>
          <w:position w:val="-40"/>
        </w:rPr>
        <w:pict w14:anchorId="174406FD">
          <v:shape id="_x0000_i1064" type="#_x0000_t75" style="width:63.95pt;height:49.1pt">
            <v:imagedata r:id="rId49" o:title=""/>
          </v:shape>
        </w:pict>
      </w:r>
      <w:r w:rsidR="00E44604" w:rsidRPr="0099357C">
        <w:rPr>
          <w:rFonts w:ascii="Arial" w:hAnsi="Arial"/>
        </w:rPr>
        <w:t xml:space="preserve"> </w:t>
      </w:r>
    </w:p>
    <w:p w14:paraId="4D8AFCDA" w14:textId="77777777" w:rsidR="00F96948" w:rsidRPr="0099357C" w:rsidRDefault="00F96948" w:rsidP="00F66998">
      <w:pPr>
        <w:rPr>
          <w:rFonts w:ascii="Arial" w:hAnsi="Arial"/>
        </w:rPr>
      </w:pPr>
    </w:p>
    <w:p w14:paraId="1066BB51" w14:textId="0EC0BFC2" w:rsidR="00F96948" w:rsidRPr="0099357C" w:rsidRDefault="00E44604">
      <w:pPr>
        <w:rPr>
          <w:rFonts w:ascii="Arial" w:hAnsi="Arial"/>
        </w:rPr>
      </w:pPr>
      <w:r w:rsidRPr="0099357C">
        <w:rPr>
          <w:rFonts w:ascii="Arial" w:hAnsi="Arial"/>
        </w:rPr>
        <w:t>By doing this we’</w:t>
      </w:r>
      <w:r w:rsidR="00F96948" w:rsidRPr="0099357C">
        <w:rPr>
          <w:rFonts w:ascii="Arial" w:hAnsi="Arial"/>
        </w:rPr>
        <w:t>ve calculated the y-intercept. Now let us double check with the remaining y value of 1. Given we already know</w:t>
      </w:r>
      <w:r w:rsidR="0099357C" w:rsidRPr="0099357C">
        <w:rPr>
          <w:rFonts w:ascii="Arial" w:hAnsi="Arial"/>
          <w:position w:val="-10"/>
        </w:rPr>
        <w:pict w14:anchorId="742FBE8F">
          <v:shape id="_x0000_i1065" type="#_x0000_t75" style="width:41.7pt;height:16.15pt">
            <v:imagedata r:id="rId50" o:title=""/>
          </v:shape>
        </w:pict>
      </w:r>
      <w:r w:rsidR="00F96948" w:rsidRPr="0099357C">
        <w:rPr>
          <w:rFonts w:ascii="Arial" w:hAnsi="Arial"/>
        </w:rPr>
        <w:t>when x is 3:</w:t>
      </w:r>
    </w:p>
    <w:p w14:paraId="41299B18" w14:textId="77777777" w:rsidR="00F96948" w:rsidRPr="0099357C" w:rsidRDefault="00F96948">
      <w:pPr>
        <w:rPr>
          <w:rFonts w:ascii="Arial" w:hAnsi="Arial"/>
        </w:rPr>
      </w:pPr>
    </w:p>
    <w:p w14:paraId="133B43B8" w14:textId="77777777" w:rsidR="00F96948" w:rsidRPr="0099357C" w:rsidRDefault="0099357C">
      <w:pPr>
        <w:rPr>
          <w:rFonts w:ascii="Arial" w:hAnsi="Arial"/>
        </w:rPr>
      </w:pPr>
      <w:r w:rsidRPr="0099357C">
        <w:rPr>
          <w:rFonts w:ascii="Arial" w:hAnsi="Arial"/>
          <w:position w:val="-40"/>
        </w:rPr>
        <w:pict w14:anchorId="25348F10">
          <v:shape id="_x0000_i1066" type="#_x0000_t75" style="width:63.25pt;height:49.1pt">
            <v:imagedata r:id="rId51" o:title=""/>
          </v:shape>
        </w:pict>
      </w:r>
      <w:r w:rsidR="00F96948" w:rsidRPr="0099357C">
        <w:rPr>
          <w:rFonts w:ascii="Arial" w:hAnsi="Arial"/>
        </w:rPr>
        <w:t xml:space="preserve"> </w:t>
      </w:r>
    </w:p>
    <w:p w14:paraId="1029052C" w14:textId="77777777" w:rsidR="00F96948" w:rsidRPr="0099357C" w:rsidRDefault="00F96948">
      <w:pPr>
        <w:rPr>
          <w:rFonts w:ascii="Arial" w:hAnsi="Arial"/>
        </w:rPr>
      </w:pPr>
    </w:p>
    <w:p w14:paraId="1DA8C634" w14:textId="63A1B78B" w:rsidR="00A808AB" w:rsidRPr="0099357C" w:rsidRDefault="00F96948">
      <w:pPr>
        <w:rPr>
          <w:rFonts w:ascii="Arial" w:hAnsi="Arial"/>
        </w:rPr>
      </w:pPr>
      <w:r w:rsidRPr="0099357C">
        <w:rPr>
          <w:rFonts w:ascii="Arial" w:hAnsi="Arial"/>
        </w:rPr>
        <w:t xml:space="preserve">After putting it all together we get </w:t>
      </w:r>
      <w:r w:rsidR="0099357C" w:rsidRPr="0099357C">
        <w:rPr>
          <w:rFonts w:ascii="Arial" w:hAnsi="Arial"/>
          <w:position w:val="-10"/>
        </w:rPr>
        <w:pict w14:anchorId="0552ADDD">
          <v:shape id="_x0000_i1067" type="#_x0000_t75" style="width:74pt;height:16.15pt">
            <v:imagedata r:id="rId52" o:title=""/>
          </v:shape>
        </w:pict>
      </w:r>
      <w:r w:rsidRPr="0099357C">
        <w:rPr>
          <w:rFonts w:ascii="Arial" w:hAnsi="Arial"/>
        </w:rPr>
        <w:t>.</w:t>
      </w:r>
      <w:r w:rsidR="00A808AB" w:rsidRPr="0099357C">
        <w:rPr>
          <w:rFonts w:ascii="Arial" w:hAnsi="Arial"/>
        </w:rPr>
        <w:br w:type="page"/>
      </w:r>
    </w:p>
    <w:p w14:paraId="14DE2001" w14:textId="77777777" w:rsidR="00393CC8" w:rsidRPr="0099357C" w:rsidRDefault="002D1D86" w:rsidP="00F66998">
      <w:pPr>
        <w:rPr>
          <w:rFonts w:ascii="Arial" w:hAnsi="Arial"/>
          <w:b/>
        </w:rPr>
      </w:pPr>
      <w:r w:rsidRPr="0099357C">
        <w:rPr>
          <w:rFonts w:ascii="Arial" w:hAnsi="Arial"/>
          <w:b/>
        </w:rPr>
        <w:t>Problem 34</w:t>
      </w:r>
    </w:p>
    <w:p w14:paraId="1B36CF30" w14:textId="77777777" w:rsidR="00393CC8" w:rsidRPr="0099357C" w:rsidRDefault="00393CC8" w:rsidP="00F66998">
      <w:pPr>
        <w:rPr>
          <w:rFonts w:ascii="Arial" w:hAnsi="Arial"/>
          <w:b/>
        </w:rPr>
      </w:pPr>
    </w:p>
    <w:p w14:paraId="20B72973" w14:textId="4356C301" w:rsidR="00393CC8" w:rsidRPr="0099357C" w:rsidRDefault="00393CC8" w:rsidP="00F66998">
      <w:pPr>
        <w:rPr>
          <w:rFonts w:ascii="Arial" w:hAnsi="Arial"/>
        </w:rPr>
      </w:pPr>
      <w:r w:rsidRPr="0099357C">
        <w:rPr>
          <w:rFonts w:ascii="Arial" w:hAnsi="Arial"/>
        </w:rPr>
        <w:t xml:space="preserve">First we must identify the coordinates of the two points. The square with an area of 13’s coordinates is </w:t>
      </w:r>
      <w:r w:rsidRPr="0099357C">
        <w:rPr>
          <w:rFonts w:ascii="Arial" w:hAnsi="Arial"/>
          <w:position w:val="-18"/>
        </w:rPr>
        <w:object w:dxaOrig="1100" w:dyaOrig="480" w14:anchorId="6EEE990E">
          <v:shape id="_x0000_i1068" type="#_x0000_t75" style="width:55.2pt;height:24.2pt" o:ole="">
            <v:imagedata r:id="rId53" o:title=""/>
          </v:shape>
          <o:OLEObject Type="Embed" ProgID="Equation.DSMT4" ShapeID="_x0000_i1068" DrawAspect="Content" ObjectID="_1327586138"/>
        </w:object>
      </w:r>
      <w:r w:rsidRPr="0099357C">
        <w:rPr>
          <w:rFonts w:ascii="Arial" w:hAnsi="Arial"/>
        </w:rPr>
        <w:t xml:space="preserve"> and the squares with an area of 8’s coordinates is</w:t>
      </w:r>
    </w:p>
    <w:p w14:paraId="19799983" w14:textId="31C5E9BC" w:rsidR="0099357C" w:rsidRPr="0099357C" w:rsidRDefault="00393CC8" w:rsidP="00F66998">
      <w:pPr>
        <w:rPr>
          <w:rFonts w:ascii="Arial" w:hAnsi="Arial"/>
        </w:rPr>
      </w:pPr>
      <w:r w:rsidRPr="0099357C">
        <w:rPr>
          <w:rFonts w:ascii="Arial" w:hAnsi="Arial"/>
          <w:b/>
          <w:position w:val="-18"/>
        </w:rPr>
        <w:object w:dxaOrig="940" w:dyaOrig="480" w14:anchorId="73CF829F">
          <v:shape id="_x0000_i1069" type="#_x0000_t75" style="width:47.1pt;height:24.2pt" o:ole="">
            <v:imagedata r:id="rId55" o:title=""/>
          </v:shape>
          <o:OLEObject Type="Embed" ProgID="Equation.DSMT4" ShapeID="_x0000_i1069" DrawAspect="Content" ObjectID="_1327586139"/>
        </w:object>
      </w:r>
      <w:r w:rsidRPr="0099357C">
        <w:rPr>
          <w:rFonts w:ascii="Arial" w:hAnsi="Arial"/>
          <w:b/>
        </w:rPr>
        <w:t xml:space="preserve"> </w:t>
      </w:r>
      <w:r w:rsidRPr="0099357C">
        <w:rPr>
          <w:rFonts w:ascii="Arial" w:hAnsi="Arial"/>
        </w:rPr>
        <w:t xml:space="preserve">. With this information we are able to do the following to calculate the slope: </w:t>
      </w:r>
      <w:r w:rsidRPr="0099357C">
        <w:rPr>
          <w:rFonts w:ascii="Arial" w:hAnsi="Arial"/>
          <w:position w:val="-26"/>
        </w:rPr>
        <w:object w:dxaOrig="3220" w:dyaOrig="780" w14:anchorId="5A27806D">
          <v:shape id="_x0000_i1070" type="#_x0000_t75" style="width:160.8pt;height:39.05pt" o:ole="">
            <v:imagedata r:id="rId57" o:title=""/>
          </v:shape>
          <o:OLEObject Type="Embed" ProgID="Equation.DSMT4" ShapeID="_x0000_i1070" DrawAspect="Content" ObjectID="_1327586140"/>
        </w:object>
      </w:r>
      <w:r w:rsidRPr="0099357C">
        <w:rPr>
          <w:rFonts w:ascii="Arial" w:hAnsi="Arial"/>
        </w:rPr>
        <w:t>. Once we have that information we a</w:t>
      </w:r>
      <w:r w:rsidR="00B81224" w:rsidRPr="0099357C">
        <w:rPr>
          <w:rFonts w:ascii="Arial" w:hAnsi="Arial"/>
        </w:rPr>
        <w:t>re able to find the y-intercept</w:t>
      </w:r>
      <w:r w:rsidR="006256AA" w:rsidRPr="0099357C">
        <w:rPr>
          <w:rFonts w:ascii="Arial" w:hAnsi="Arial"/>
        </w:rPr>
        <w:t xml:space="preserve"> and complete our formula</w:t>
      </w:r>
      <w:r w:rsidR="00B81224" w:rsidRPr="0099357C">
        <w:rPr>
          <w:rFonts w:ascii="Arial" w:hAnsi="Arial"/>
        </w:rPr>
        <w:t>,</w:t>
      </w:r>
    </w:p>
    <w:p w14:paraId="6306EC61" w14:textId="77777777" w:rsidR="00491973" w:rsidRPr="0099357C" w:rsidRDefault="00491973" w:rsidP="00F66998">
      <w:pPr>
        <w:rPr>
          <w:rFonts w:ascii="Arial" w:hAnsi="Arial"/>
        </w:rPr>
      </w:pPr>
    </w:p>
    <w:p w14:paraId="14195600" w14:textId="2EA07EE8" w:rsidR="00491973" w:rsidRPr="0099357C" w:rsidRDefault="00FA4260" w:rsidP="0099357C">
      <w:pPr>
        <w:rPr>
          <w:rFonts w:ascii="Arial" w:hAnsi="Arial"/>
        </w:rPr>
      </w:pPr>
      <w:r w:rsidRPr="00FA4260">
        <w:rPr>
          <w:rFonts w:ascii="Arial" w:hAnsi="Arial"/>
          <w:position w:val="-372"/>
        </w:rPr>
        <w:object w:dxaOrig="3680" w:dyaOrig="8020" w14:anchorId="627CE7A9">
          <v:shape id="_x0000_i1138" type="#_x0000_t75" style="width:183.7pt;height:401.7pt" o:ole="">
            <v:imagedata r:id="rId59" o:title=""/>
          </v:shape>
          <o:OLEObject Type="Embed" ProgID="Equation.DSMT4" ShapeID="_x0000_i1138" DrawAspect="Content" ObjectID="_1327586141"/>
        </w:object>
      </w:r>
    </w:p>
    <w:p w14:paraId="7283C8E3" w14:textId="129A6F39" w:rsidR="00393CC8" w:rsidRPr="0099357C" w:rsidRDefault="00393CC8" w:rsidP="00491973">
      <w:pPr>
        <w:rPr>
          <w:rFonts w:ascii="Arial" w:hAnsi="Arial"/>
        </w:rPr>
      </w:pPr>
    </w:p>
    <w:p w14:paraId="1F5D202A" w14:textId="77777777" w:rsidR="006256AA" w:rsidRPr="0099357C" w:rsidRDefault="006256AA" w:rsidP="00F66998">
      <w:pPr>
        <w:rPr>
          <w:rFonts w:ascii="Arial" w:hAnsi="Arial"/>
        </w:rPr>
      </w:pPr>
    </w:p>
    <w:p w14:paraId="52A7BBCE" w14:textId="77777777" w:rsidR="006256AA" w:rsidRPr="0099357C" w:rsidRDefault="006256AA" w:rsidP="00F66998">
      <w:pPr>
        <w:rPr>
          <w:rFonts w:ascii="Arial" w:hAnsi="Arial"/>
        </w:rPr>
      </w:pPr>
    </w:p>
    <w:p w14:paraId="1606D66F" w14:textId="08D9478C" w:rsidR="006256AA" w:rsidRPr="0099357C" w:rsidRDefault="006256AA" w:rsidP="00491973">
      <w:pPr>
        <w:rPr>
          <w:rFonts w:ascii="Arial" w:hAnsi="Arial"/>
          <w:b/>
        </w:rPr>
        <w:sectPr w:rsidR="006256AA" w:rsidRPr="0099357C" w:rsidSect="006256AA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14:paraId="5CBBD19D" w14:textId="18E7F74C" w:rsidR="00B81224" w:rsidRPr="0099357C" w:rsidRDefault="00B81224" w:rsidP="00F66998">
      <w:pPr>
        <w:rPr>
          <w:rFonts w:ascii="Arial" w:hAnsi="Arial"/>
          <w:b/>
        </w:rPr>
        <w:sectPr w:rsidR="00B81224" w:rsidRPr="0099357C" w:rsidSect="00B81224">
          <w:type w:val="continuous"/>
          <w:pgSz w:w="12240" w:h="15840"/>
          <w:pgMar w:top="1440" w:right="1800" w:bottom="1440" w:left="1800" w:header="720" w:footer="720" w:gutter="0"/>
          <w:cols w:num="2" w:space="720"/>
          <w:docGrid w:linePitch="360"/>
        </w:sectPr>
      </w:pPr>
      <w:r w:rsidRPr="0099357C">
        <w:rPr>
          <w:rFonts w:ascii="Arial" w:hAnsi="Arial"/>
          <w:b/>
        </w:rPr>
        <w:t xml:space="preserve"> </w:t>
      </w:r>
    </w:p>
    <w:p w14:paraId="39087786" w14:textId="5AC1ED5C" w:rsidR="00393CC8" w:rsidRPr="0099357C" w:rsidRDefault="00393CC8" w:rsidP="00F66998">
      <w:pPr>
        <w:rPr>
          <w:rFonts w:ascii="Arial" w:hAnsi="Arial"/>
          <w:b/>
        </w:rPr>
      </w:pPr>
    </w:p>
    <w:p w14:paraId="29C0B1A0" w14:textId="39C04C70" w:rsidR="002D1D86" w:rsidRDefault="0026282E" w:rsidP="00F66998">
      <w:pPr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>Problem 38</w:t>
      </w:r>
    </w:p>
    <w:p w14:paraId="7C288697" w14:textId="784B4863" w:rsidR="0026282E" w:rsidRPr="0026282E" w:rsidRDefault="0026282E" w:rsidP="00F66998">
      <w:pPr>
        <w:rPr>
          <w:rFonts w:ascii="Arial" w:hAnsi="Arial"/>
          <w:b/>
        </w:rPr>
      </w:pPr>
      <w:r w:rsidRPr="0026282E">
        <w:rPr>
          <w:rFonts w:ascii="Arial" w:hAnsi="Arial"/>
          <w:b/>
          <w:position w:val="-188"/>
        </w:rPr>
        <w:object w:dxaOrig="3940" w:dyaOrig="3860" w14:anchorId="20C31D64">
          <v:shape id="_x0000_i1143" type="#_x0000_t75" style="width:197.15pt;height:193.1pt" o:ole="">
            <v:imagedata r:id="rId61" o:title=""/>
          </v:shape>
          <o:OLEObject Type="Embed" ProgID="Equation.DSMT4" ShapeID="_x0000_i1143" DrawAspect="Content" ObjectID="_1327586142" r:id="rId62"/>
        </w:object>
      </w:r>
    </w:p>
    <w:p w14:paraId="24194F1C" w14:textId="77777777" w:rsidR="0026282E" w:rsidRDefault="0026282E" w:rsidP="00F66998">
      <w:pPr>
        <w:rPr>
          <w:rFonts w:ascii="Arial" w:hAnsi="Arial"/>
        </w:rPr>
      </w:pPr>
    </w:p>
    <w:p w14:paraId="79FCB5A4" w14:textId="77777777" w:rsidR="0026282E" w:rsidRDefault="0026282E" w:rsidP="00F66998">
      <w:pPr>
        <w:rPr>
          <w:rFonts w:ascii="Arial" w:hAnsi="Arial"/>
        </w:rPr>
      </w:pPr>
    </w:p>
    <w:p w14:paraId="45C3136E" w14:textId="61C58FEC" w:rsidR="00962AAF" w:rsidRDefault="00962AAF" w:rsidP="00962AAF">
      <w:pPr>
        <w:rPr>
          <w:rFonts w:ascii="Arial" w:hAnsi="Arial"/>
        </w:rPr>
      </w:pPr>
      <w:r>
        <w:rPr>
          <w:rFonts w:ascii="Arial" w:hAnsi="Arial"/>
        </w:rPr>
        <w:t xml:space="preserve">(a). </w:t>
      </w:r>
      <w:r w:rsidR="0026282E">
        <w:rPr>
          <w:rFonts w:ascii="Arial" w:hAnsi="Arial"/>
        </w:rPr>
        <w:t>The membership fee is 55. And the average price per meal is 3.25</w:t>
      </w:r>
      <w:r>
        <w:rPr>
          <w:rFonts w:ascii="Arial" w:hAnsi="Arial"/>
        </w:rPr>
        <w:t xml:space="preserve">. </w:t>
      </w:r>
    </w:p>
    <w:p w14:paraId="6BDF9CEF" w14:textId="77777777" w:rsidR="00962AAF" w:rsidRDefault="00962AAF" w:rsidP="00F66998">
      <w:pPr>
        <w:rPr>
          <w:rFonts w:ascii="Arial" w:hAnsi="Arial"/>
        </w:rPr>
      </w:pPr>
    </w:p>
    <w:p w14:paraId="52BC4606" w14:textId="77777777" w:rsidR="0026282E" w:rsidRDefault="0026282E" w:rsidP="00F66998">
      <w:pPr>
        <w:rPr>
          <w:rFonts w:ascii="Arial" w:hAnsi="Arial"/>
        </w:rPr>
      </w:pPr>
    </w:p>
    <w:p w14:paraId="24900543" w14:textId="732F2F97" w:rsidR="0026282E" w:rsidRDefault="00962AAF" w:rsidP="00F66998">
      <w:pPr>
        <w:rPr>
          <w:rFonts w:ascii="Arial" w:hAnsi="Arial"/>
        </w:rPr>
      </w:pPr>
      <w:r>
        <w:rPr>
          <w:rFonts w:ascii="Arial" w:hAnsi="Arial"/>
        </w:rPr>
        <w:t xml:space="preserve">(b). </w:t>
      </w:r>
      <w:r w:rsidR="00750499" w:rsidRPr="00962AAF">
        <w:rPr>
          <w:rFonts w:ascii="Arial" w:hAnsi="Arial"/>
          <w:position w:val="-10"/>
        </w:rPr>
        <w:object w:dxaOrig="1620" w:dyaOrig="320" w14:anchorId="28410766">
          <v:shape id="_x0000_i1157" type="#_x0000_t75" style="width:80.75pt;height:16.15pt" o:ole="">
            <v:imagedata r:id="rId63" o:title=""/>
          </v:shape>
          <o:OLEObject Type="Embed" ProgID="Equation.DSMT4" ShapeID="_x0000_i1157" DrawAspect="Content" ObjectID="_1327586143"/>
        </w:object>
      </w:r>
    </w:p>
    <w:p w14:paraId="442695DC" w14:textId="77777777" w:rsidR="0026282E" w:rsidRDefault="0026282E" w:rsidP="00F66998">
      <w:pPr>
        <w:rPr>
          <w:rFonts w:ascii="Arial" w:hAnsi="Arial"/>
        </w:rPr>
      </w:pPr>
    </w:p>
    <w:p w14:paraId="69376E20" w14:textId="77777777" w:rsidR="00962AAF" w:rsidRDefault="00962AAF" w:rsidP="00F66998">
      <w:pPr>
        <w:rPr>
          <w:rFonts w:ascii="Arial" w:hAnsi="Arial"/>
        </w:rPr>
      </w:pPr>
      <w:r>
        <w:rPr>
          <w:rFonts w:ascii="Arial" w:hAnsi="Arial"/>
        </w:rPr>
        <w:t>(</w:t>
      </w:r>
      <w:proofErr w:type="gramStart"/>
      <w:r>
        <w:rPr>
          <w:rFonts w:ascii="Arial" w:hAnsi="Arial"/>
        </w:rPr>
        <w:t>c</w:t>
      </w:r>
      <w:proofErr w:type="gramEnd"/>
      <w:r>
        <w:rPr>
          <w:rFonts w:ascii="Arial" w:hAnsi="Arial"/>
        </w:rPr>
        <w:t>).</w:t>
      </w:r>
    </w:p>
    <w:p w14:paraId="174FED72" w14:textId="0E88AF06" w:rsidR="0026282E" w:rsidRDefault="00962AAF" w:rsidP="00962AAF">
      <w:pPr>
        <w:ind w:firstLine="720"/>
        <w:rPr>
          <w:rFonts w:ascii="Arial" w:hAnsi="Arial"/>
        </w:rPr>
      </w:pPr>
      <w:r>
        <w:rPr>
          <w:rFonts w:ascii="Arial" w:hAnsi="Arial"/>
        </w:rPr>
        <w:t xml:space="preserve"> </w:t>
      </w:r>
      <w:r w:rsidRPr="00962AAF">
        <w:rPr>
          <w:rFonts w:ascii="Arial" w:hAnsi="Arial"/>
          <w:position w:val="-40"/>
        </w:rPr>
        <w:object w:dxaOrig="1740" w:dyaOrig="980" w14:anchorId="40C01286">
          <v:shape id="_x0000_i1148" type="#_x0000_t75" style="width:86.8pt;height:49.1pt" o:ole="">
            <v:imagedata r:id="rId65" o:title=""/>
          </v:shape>
          <o:OLEObject Type="Embed" ProgID="Equation.DSMT4" ShapeID="_x0000_i1148" DrawAspect="Content" ObjectID="_1327586144"/>
        </w:object>
      </w:r>
      <w:r>
        <w:rPr>
          <w:rFonts w:ascii="Arial" w:hAnsi="Arial"/>
        </w:rPr>
        <w:t xml:space="preserve"> </w:t>
      </w:r>
    </w:p>
    <w:p w14:paraId="7054DDB1" w14:textId="77777777" w:rsidR="0026282E" w:rsidRDefault="0026282E" w:rsidP="00F66998">
      <w:pPr>
        <w:rPr>
          <w:rFonts w:ascii="Arial" w:hAnsi="Arial"/>
        </w:rPr>
      </w:pPr>
    </w:p>
    <w:p w14:paraId="02C9C0BF" w14:textId="77777777" w:rsidR="0026282E" w:rsidRDefault="0026282E" w:rsidP="00F66998">
      <w:pPr>
        <w:rPr>
          <w:rFonts w:ascii="Arial" w:hAnsi="Arial"/>
        </w:rPr>
      </w:pPr>
    </w:p>
    <w:p w14:paraId="38955DDD" w14:textId="77777777" w:rsidR="00750499" w:rsidRDefault="00962AAF" w:rsidP="00F66998">
      <w:pPr>
        <w:rPr>
          <w:rFonts w:ascii="Arial" w:hAnsi="Arial"/>
        </w:rPr>
      </w:pPr>
      <w:r>
        <w:rPr>
          <w:rFonts w:ascii="Arial" w:hAnsi="Arial"/>
        </w:rPr>
        <w:t xml:space="preserve">(d). </w:t>
      </w:r>
    </w:p>
    <w:p w14:paraId="63AED85B" w14:textId="77777777" w:rsidR="00750499" w:rsidRDefault="00DE3C5F" w:rsidP="00F66998">
      <w:pPr>
        <w:rPr>
          <w:rFonts w:ascii="Arial" w:hAnsi="Arial"/>
        </w:rPr>
      </w:pPr>
      <w:r w:rsidRPr="00750499">
        <w:rPr>
          <w:rFonts w:ascii="Arial" w:hAnsi="Arial"/>
          <w:position w:val="-210"/>
        </w:rPr>
        <w:object w:dxaOrig="2420" w:dyaOrig="4600" w14:anchorId="58706DC5">
          <v:shape id="_x0000_i1161" type="#_x0000_t75" style="width:121.1pt;height:230.15pt" o:ole="">
            <v:imagedata r:id="rId67" o:title=""/>
          </v:shape>
          <o:OLEObject Type="Embed" ProgID="Equation.DSMT4" ShapeID="_x0000_i1161" DrawAspect="Content" ObjectID="_1327586145"/>
        </w:object>
      </w:r>
    </w:p>
    <w:p w14:paraId="6493DF08" w14:textId="77777777" w:rsidR="00750499" w:rsidRDefault="00750499" w:rsidP="00F66998">
      <w:pPr>
        <w:rPr>
          <w:rFonts w:ascii="Arial" w:hAnsi="Arial"/>
        </w:rPr>
      </w:pPr>
      <w:r>
        <w:rPr>
          <w:rFonts w:ascii="Arial" w:hAnsi="Arial"/>
        </w:rPr>
        <w:t>(</w:t>
      </w:r>
      <w:proofErr w:type="gramStart"/>
      <w:r>
        <w:rPr>
          <w:rFonts w:ascii="Arial" w:hAnsi="Arial"/>
        </w:rPr>
        <w:t>e</w:t>
      </w:r>
      <w:proofErr w:type="gramEnd"/>
      <w:r>
        <w:rPr>
          <w:rFonts w:ascii="Arial" w:hAnsi="Arial"/>
        </w:rPr>
        <w:t>).</w:t>
      </w:r>
    </w:p>
    <w:p w14:paraId="10F4132A" w14:textId="17E01BF6" w:rsidR="0026282E" w:rsidRDefault="00750499" w:rsidP="00F66998">
      <w:pPr>
        <w:rPr>
          <w:rFonts w:ascii="Arial" w:hAnsi="Arial"/>
        </w:rPr>
      </w:pPr>
      <w:r>
        <w:rPr>
          <w:rFonts w:ascii="Arial" w:hAnsi="Arial"/>
        </w:rPr>
        <w:t xml:space="preserve"> </w:t>
      </w:r>
      <w:r w:rsidR="00DE3C5F" w:rsidRPr="00DE3C5F">
        <w:rPr>
          <w:rFonts w:ascii="Arial" w:hAnsi="Arial"/>
          <w:position w:val="-190"/>
        </w:rPr>
        <w:object w:dxaOrig="2800" w:dyaOrig="4480" w14:anchorId="70BA7CD7">
          <v:shape id="_x0000_i1165" type="#_x0000_t75" style="width:139.95pt;height:224.05pt" o:ole="">
            <v:imagedata r:id="rId69" o:title=""/>
          </v:shape>
          <o:OLEObject Type="Embed" ProgID="Equation.DSMT4" ShapeID="_x0000_i1165" DrawAspect="Content" ObjectID="_1327586146"/>
        </w:object>
      </w:r>
      <w:r w:rsidR="00962AAF">
        <w:rPr>
          <w:rFonts w:ascii="Arial" w:hAnsi="Arial"/>
        </w:rPr>
        <w:t xml:space="preserve"> </w:t>
      </w:r>
    </w:p>
    <w:p w14:paraId="7E8FF970" w14:textId="77777777" w:rsidR="0026282E" w:rsidRDefault="0026282E" w:rsidP="00F66998">
      <w:pPr>
        <w:rPr>
          <w:rFonts w:ascii="Arial" w:hAnsi="Arial"/>
        </w:rPr>
      </w:pPr>
    </w:p>
    <w:p w14:paraId="746143F5" w14:textId="77777777" w:rsidR="0026282E" w:rsidRDefault="0026282E" w:rsidP="00F66998">
      <w:pPr>
        <w:rPr>
          <w:rFonts w:ascii="Arial" w:hAnsi="Arial"/>
        </w:rPr>
      </w:pPr>
    </w:p>
    <w:p w14:paraId="5278FB06" w14:textId="77777777" w:rsidR="0026282E" w:rsidRDefault="0026282E" w:rsidP="00F66998">
      <w:pPr>
        <w:rPr>
          <w:rFonts w:ascii="Arial" w:hAnsi="Arial"/>
        </w:rPr>
      </w:pPr>
    </w:p>
    <w:p w14:paraId="0642FA1D" w14:textId="2C5A1782" w:rsidR="0026282E" w:rsidRDefault="009540ED" w:rsidP="00F66998">
      <w:pPr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>Problem 42</w:t>
      </w:r>
    </w:p>
    <w:p w14:paraId="005DDFA9" w14:textId="77777777" w:rsidR="009540ED" w:rsidRPr="009540ED" w:rsidRDefault="009540ED" w:rsidP="00F66998">
      <w:pPr>
        <w:rPr>
          <w:rFonts w:ascii="Arial" w:hAnsi="Arial"/>
          <w:sz w:val="26"/>
        </w:rPr>
      </w:pPr>
    </w:p>
    <w:p w14:paraId="5949209E" w14:textId="2F0E5009" w:rsidR="0026282E" w:rsidRDefault="009540ED" w:rsidP="00F66998">
      <w:pPr>
        <w:rPr>
          <w:rFonts w:ascii="Arial" w:hAnsi="Arial"/>
        </w:rPr>
      </w:pPr>
      <w:r>
        <w:rPr>
          <w:rFonts w:ascii="Arial" w:hAnsi="Arial"/>
        </w:rPr>
        <w:t xml:space="preserve">(a). The bottle’s velocity changes v feet per second every second. When v is 0, the bottle reaches it’s peak and begins free falling. </w:t>
      </w:r>
    </w:p>
    <w:p w14:paraId="65752CB5" w14:textId="77777777" w:rsidR="0026282E" w:rsidRDefault="0026282E" w:rsidP="00F66998">
      <w:pPr>
        <w:rPr>
          <w:rFonts w:ascii="Arial" w:hAnsi="Arial"/>
        </w:rPr>
      </w:pPr>
    </w:p>
    <w:p w14:paraId="532125BC" w14:textId="057A9BAB" w:rsidR="009540ED" w:rsidRDefault="009540ED" w:rsidP="00F66998">
      <w:pPr>
        <w:rPr>
          <w:rFonts w:ascii="Arial" w:hAnsi="Arial"/>
        </w:rPr>
      </w:pPr>
      <w:r>
        <w:rPr>
          <w:rFonts w:ascii="Arial" w:hAnsi="Arial"/>
        </w:rPr>
        <w:t xml:space="preserve">(b). </w:t>
      </w:r>
      <w:r w:rsidR="005F095F" w:rsidRPr="005F095F">
        <w:rPr>
          <w:rFonts w:ascii="Arial" w:hAnsi="Arial"/>
          <w:position w:val="-184"/>
        </w:rPr>
        <w:object w:dxaOrig="2200" w:dyaOrig="4140" w14:anchorId="6B8FC4B7">
          <v:shape id="_x0000_i1170" type="#_x0000_t75" style="width:109.7pt;height:207.25pt" o:ole="">
            <v:imagedata r:id="rId71" o:title=""/>
          </v:shape>
          <o:OLEObject Type="Embed" ProgID="Equation.DSMT4" ShapeID="_x0000_i1170" DrawAspect="Content" ObjectID="_1327586147"/>
        </w:object>
      </w:r>
      <w:r>
        <w:rPr>
          <w:rFonts w:ascii="Arial" w:hAnsi="Arial"/>
        </w:rPr>
        <w:t xml:space="preserve"> </w:t>
      </w:r>
    </w:p>
    <w:p w14:paraId="5DFB1AE9" w14:textId="77777777" w:rsidR="005F095F" w:rsidRDefault="005F095F" w:rsidP="00F66998">
      <w:pPr>
        <w:rPr>
          <w:rFonts w:ascii="Arial" w:hAnsi="Arial"/>
        </w:rPr>
      </w:pPr>
    </w:p>
    <w:p w14:paraId="05445608" w14:textId="6C1CDC15" w:rsidR="005F095F" w:rsidRDefault="005F095F" w:rsidP="00F66998">
      <w:pPr>
        <w:rPr>
          <w:rFonts w:ascii="Arial" w:hAnsi="Arial"/>
        </w:rPr>
      </w:pPr>
      <w:r>
        <w:rPr>
          <w:rFonts w:ascii="Arial" w:hAnsi="Arial"/>
        </w:rPr>
        <w:t>(c). For every 1 second, the velocity changes by -32 feet per second.</w:t>
      </w:r>
    </w:p>
    <w:p w14:paraId="5B40F764" w14:textId="77777777" w:rsidR="0026282E" w:rsidRDefault="0026282E" w:rsidP="00F66998">
      <w:pPr>
        <w:rPr>
          <w:rFonts w:ascii="Arial" w:hAnsi="Arial"/>
        </w:rPr>
      </w:pPr>
    </w:p>
    <w:p w14:paraId="2A33FA61" w14:textId="12279F54" w:rsidR="005F095F" w:rsidRDefault="005F095F" w:rsidP="00F66998">
      <w:pPr>
        <w:rPr>
          <w:rFonts w:ascii="Arial" w:hAnsi="Arial"/>
        </w:rPr>
      </w:pPr>
      <w:r>
        <w:rPr>
          <w:rFonts w:ascii="Arial" w:hAnsi="Arial"/>
        </w:rPr>
        <w:t>(d). The t-intercept describes the initial velocity of the bottle, while the v-intercept describes the point in which the bottle reaches the highest point, then changes direction.</w:t>
      </w:r>
    </w:p>
    <w:p w14:paraId="665F96C9" w14:textId="6E0DE14A" w:rsidR="0026282E" w:rsidRDefault="00614A2C" w:rsidP="00F66998">
      <w:pPr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>Problem 16</w:t>
      </w:r>
    </w:p>
    <w:p w14:paraId="38D8BE6B" w14:textId="77777777" w:rsidR="00614A2C" w:rsidRDefault="00614A2C" w:rsidP="00F66998">
      <w:pPr>
        <w:rPr>
          <w:rFonts w:ascii="Arial" w:hAnsi="Arial"/>
          <w:b/>
          <w:sz w:val="28"/>
        </w:rPr>
      </w:pPr>
    </w:p>
    <w:p w14:paraId="2588CC98" w14:textId="77777777" w:rsidR="00614A2C" w:rsidRDefault="00614A2C" w:rsidP="00F66998">
      <w:pPr>
        <w:rPr>
          <w:rFonts w:ascii="Arial" w:hAnsi="Arial"/>
          <w:b/>
          <w:sz w:val="28"/>
        </w:rPr>
      </w:pPr>
    </w:p>
    <w:p w14:paraId="6E3AD1DA" w14:textId="215325A9" w:rsidR="00614A2C" w:rsidRDefault="007B22AD" w:rsidP="00F66998">
      <w:pPr>
        <w:rPr>
          <w:rFonts w:ascii="Arial" w:hAnsi="Arial"/>
          <w:b/>
          <w:sz w:val="28"/>
        </w:rPr>
      </w:pPr>
      <w:r w:rsidRPr="007B22AD">
        <w:rPr>
          <w:rFonts w:ascii="Arial" w:hAnsi="Arial"/>
          <w:b/>
          <w:position w:val="-412"/>
          <w:sz w:val="28"/>
        </w:rPr>
        <w:object w:dxaOrig="3800" w:dyaOrig="8360" w14:anchorId="1E5EB998">
          <v:shape id="_x0000_i1183" type="#_x0000_t75" style="width:189.75pt;height:417.85pt" o:ole="">
            <v:imagedata r:id="rId73" o:title=""/>
          </v:shape>
          <o:OLEObject Type="Embed" ProgID="Equation.DSMT4" ShapeID="_x0000_i1183" DrawAspect="Content" ObjectID="_1327586148" r:id="rId74"/>
        </w:object>
      </w:r>
      <w:r w:rsidR="00C7039F">
        <w:rPr>
          <w:rFonts w:ascii="Arial" w:hAnsi="Arial"/>
          <w:b/>
          <w:sz w:val="28"/>
        </w:rPr>
        <w:t xml:space="preserve"> </w:t>
      </w:r>
    </w:p>
    <w:p w14:paraId="0DD87F5E" w14:textId="77777777" w:rsidR="00016FA3" w:rsidRDefault="00016FA3" w:rsidP="00F66998">
      <w:pPr>
        <w:rPr>
          <w:rFonts w:ascii="Arial" w:hAnsi="Arial"/>
          <w:b/>
          <w:sz w:val="28"/>
        </w:rPr>
      </w:pPr>
    </w:p>
    <w:p w14:paraId="459AEAC0" w14:textId="77777777" w:rsidR="00016FA3" w:rsidRDefault="00016FA3" w:rsidP="00F66998">
      <w:pPr>
        <w:rPr>
          <w:rFonts w:ascii="Arial" w:hAnsi="Arial"/>
          <w:b/>
          <w:sz w:val="28"/>
        </w:rPr>
      </w:pPr>
    </w:p>
    <w:p w14:paraId="632CAB07" w14:textId="77777777" w:rsidR="00016FA3" w:rsidRDefault="00016FA3" w:rsidP="00F66998">
      <w:pPr>
        <w:rPr>
          <w:rFonts w:ascii="Arial" w:hAnsi="Arial"/>
          <w:b/>
          <w:sz w:val="28"/>
        </w:rPr>
      </w:pPr>
    </w:p>
    <w:p w14:paraId="43AA1F3B" w14:textId="77777777" w:rsidR="00016FA3" w:rsidRDefault="00016FA3" w:rsidP="00F66998">
      <w:pPr>
        <w:rPr>
          <w:rFonts w:ascii="Arial" w:hAnsi="Arial"/>
          <w:b/>
          <w:sz w:val="28"/>
        </w:rPr>
      </w:pPr>
    </w:p>
    <w:p w14:paraId="707D05A7" w14:textId="77777777" w:rsidR="00016FA3" w:rsidRDefault="00016FA3" w:rsidP="00F66998">
      <w:pPr>
        <w:rPr>
          <w:rFonts w:ascii="Arial" w:hAnsi="Arial"/>
          <w:b/>
          <w:sz w:val="28"/>
        </w:rPr>
      </w:pPr>
    </w:p>
    <w:p w14:paraId="074ED51A" w14:textId="77777777" w:rsidR="00016FA3" w:rsidRDefault="00016FA3" w:rsidP="00F66998">
      <w:pPr>
        <w:rPr>
          <w:rFonts w:ascii="Arial" w:hAnsi="Arial"/>
          <w:b/>
          <w:sz w:val="28"/>
        </w:rPr>
      </w:pPr>
    </w:p>
    <w:p w14:paraId="7651FC9E" w14:textId="77777777" w:rsidR="00016FA3" w:rsidRDefault="00016FA3" w:rsidP="00F66998">
      <w:pPr>
        <w:rPr>
          <w:rFonts w:ascii="Arial" w:hAnsi="Arial"/>
          <w:b/>
          <w:sz w:val="28"/>
        </w:rPr>
      </w:pPr>
    </w:p>
    <w:p w14:paraId="42551FC0" w14:textId="77777777" w:rsidR="00016FA3" w:rsidRDefault="00016FA3" w:rsidP="00F66998">
      <w:pPr>
        <w:rPr>
          <w:rFonts w:ascii="Arial" w:hAnsi="Arial"/>
          <w:b/>
          <w:sz w:val="28"/>
        </w:rPr>
      </w:pPr>
    </w:p>
    <w:p w14:paraId="56AFE762" w14:textId="77777777" w:rsidR="00016FA3" w:rsidRDefault="00016FA3" w:rsidP="00F66998">
      <w:pPr>
        <w:rPr>
          <w:rFonts w:ascii="Arial" w:hAnsi="Arial"/>
          <w:b/>
          <w:sz w:val="28"/>
        </w:rPr>
      </w:pPr>
    </w:p>
    <w:p w14:paraId="354C8440" w14:textId="77777777" w:rsidR="00016FA3" w:rsidRDefault="00016FA3" w:rsidP="00F66998">
      <w:pPr>
        <w:rPr>
          <w:rFonts w:ascii="Arial" w:hAnsi="Arial"/>
          <w:b/>
          <w:sz w:val="28"/>
        </w:rPr>
      </w:pPr>
    </w:p>
    <w:p w14:paraId="537A696F" w14:textId="77777777" w:rsidR="00016FA3" w:rsidRDefault="00016FA3" w:rsidP="00F66998">
      <w:pPr>
        <w:rPr>
          <w:rFonts w:ascii="Arial" w:hAnsi="Arial"/>
          <w:b/>
          <w:sz w:val="28"/>
        </w:rPr>
      </w:pPr>
    </w:p>
    <w:p w14:paraId="1A2BAD87" w14:textId="77777777" w:rsidR="00016FA3" w:rsidRDefault="00016FA3" w:rsidP="00F66998">
      <w:pPr>
        <w:rPr>
          <w:rFonts w:ascii="Arial" w:hAnsi="Arial"/>
          <w:b/>
          <w:sz w:val="28"/>
        </w:rPr>
      </w:pPr>
    </w:p>
    <w:p w14:paraId="2B287F4E" w14:textId="77777777" w:rsidR="00016FA3" w:rsidRDefault="007B22AD" w:rsidP="00F66998">
      <w:pPr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>Problem 23</w:t>
      </w:r>
    </w:p>
    <w:p w14:paraId="18ACE498" w14:textId="77777777" w:rsidR="00016FA3" w:rsidRDefault="00016FA3" w:rsidP="00F66998">
      <w:pPr>
        <w:rPr>
          <w:rFonts w:ascii="Arial" w:hAnsi="Arial"/>
        </w:rPr>
      </w:pPr>
    </w:p>
    <w:p w14:paraId="3EB6B026" w14:textId="4BA8AF1F" w:rsidR="007B22AD" w:rsidRPr="00016FA3" w:rsidRDefault="00016FA3" w:rsidP="00F66998">
      <w:pPr>
        <w:rPr>
          <w:rFonts w:ascii="Arial" w:hAnsi="Arial"/>
          <w:b/>
          <w:sz w:val="28"/>
        </w:rPr>
      </w:pPr>
      <w:r w:rsidRPr="00016FA3">
        <w:rPr>
          <w:rFonts w:ascii="Arial" w:hAnsi="Arial"/>
          <w:position w:val="-160"/>
        </w:rPr>
        <w:object w:dxaOrig="3120" w:dyaOrig="4140" w14:anchorId="1000A4EF">
          <v:shape id="_x0000_i1187" type="#_x0000_t75" style="width:156.1pt;height:207.25pt" o:ole="">
            <v:imagedata r:id="rId75" o:title=""/>
          </v:shape>
          <o:OLEObject Type="Embed" ProgID="Equation.DSMT4" ShapeID="_x0000_i1187" DrawAspect="Content" ObjectID="_1327586149" r:id="rId76"/>
        </w:object>
      </w:r>
      <w:r w:rsidR="007B22AD">
        <w:rPr>
          <w:rFonts w:ascii="Arial" w:hAnsi="Arial"/>
        </w:rPr>
        <w:t xml:space="preserve"> </w:t>
      </w:r>
    </w:p>
    <w:p w14:paraId="11BF76DC" w14:textId="77777777" w:rsidR="007B22AD" w:rsidRDefault="007B22AD" w:rsidP="00F66998">
      <w:pPr>
        <w:rPr>
          <w:rFonts w:ascii="Arial" w:hAnsi="Arial"/>
          <w:b/>
          <w:sz w:val="28"/>
        </w:rPr>
      </w:pPr>
    </w:p>
    <w:p w14:paraId="793F9EAD" w14:textId="77777777" w:rsidR="007B22AD" w:rsidRDefault="007B22AD" w:rsidP="00F66998">
      <w:pPr>
        <w:rPr>
          <w:rFonts w:ascii="Arial" w:hAnsi="Arial"/>
          <w:b/>
          <w:sz w:val="28"/>
        </w:rPr>
      </w:pPr>
    </w:p>
    <w:p w14:paraId="18B73B00" w14:textId="77777777" w:rsidR="007B22AD" w:rsidRDefault="007B22AD" w:rsidP="00F66998">
      <w:pPr>
        <w:rPr>
          <w:rFonts w:ascii="Arial" w:hAnsi="Arial"/>
          <w:b/>
          <w:sz w:val="28"/>
        </w:rPr>
      </w:pPr>
    </w:p>
    <w:p w14:paraId="485F350F" w14:textId="77777777" w:rsidR="007B22AD" w:rsidRDefault="007B22AD" w:rsidP="00F66998">
      <w:pPr>
        <w:rPr>
          <w:rFonts w:ascii="Arial" w:hAnsi="Arial"/>
          <w:b/>
          <w:sz w:val="28"/>
        </w:rPr>
      </w:pPr>
    </w:p>
    <w:p w14:paraId="078353EC" w14:textId="77777777" w:rsidR="007B22AD" w:rsidRDefault="007B22AD" w:rsidP="00F66998">
      <w:pPr>
        <w:rPr>
          <w:rFonts w:ascii="Arial" w:hAnsi="Arial"/>
          <w:b/>
          <w:sz w:val="28"/>
        </w:rPr>
      </w:pPr>
    </w:p>
    <w:p w14:paraId="5AB2390D" w14:textId="1F93B23C" w:rsidR="00EE11AA" w:rsidRDefault="00EE11AA" w:rsidP="00A730CB">
      <w:pPr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>Found this interesting,</w:t>
      </w:r>
    </w:p>
    <w:p w14:paraId="691D2EA7" w14:textId="77777777" w:rsidR="00EE11AA" w:rsidRDefault="00EE11AA" w:rsidP="00A730CB">
      <w:pPr>
        <w:rPr>
          <w:rFonts w:ascii="Arial" w:hAnsi="Arial"/>
          <w:b/>
          <w:sz w:val="28"/>
        </w:rPr>
      </w:pPr>
      <w:bookmarkStart w:id="0" w:name="_GoBack"/>
      <w:bookmarkEnd w:id="0"/>
    </w:p>
    <w:p w14:paraId="251B4CFB" w14:textId="73590FBC" w:rsidR="0039265D" w:rsidRPr="0099357C" w:rsidRDefault="00EC1C94" w:rsidP="00A730CB">
      <w:pPr>
        <w:rPr>
          <w:rFonts w:ascii="Arial" w:hAnsi="Arial"/>
        </w:rPr>
      </w:pPr>
      <w:r w:rsidRPr="00EC1C94">
        <w:rPr>
          <w:rFonts w:ascii="Arial" w:hAnsi="Arial"/>
          <w:position w:val="-100"/>
        </w:rPr>
        <w:object w:dxaOrig="7260" w:dyaOrig="2120" w14:anchorId="2364F6B4">
          <v:shape id="_x0000_i1194" type="#_x0000_t75" style="width:362.7pt;height:106.3pt" o:ole="">
            <v:imagedata r:id="rId77" o:title=""/>
          </v:shape>
          <o:OLEObject Type="Embed" ProgID="Equation.DSMT4" ShapeID="_x0000_i1194" DrawAspect="Content" ObjectID="_1327586150" r:id="rId78"/>
        </w:object>
      </w:r>
      <w:r w:rsidR="0039265D">
        <w:rPr>
          <w:rFonts w:ascii="Arial" w:hAnsi="Arial"/>
        </w:rPr>
        <w:t xml:space="preserve"> </w:t>
      </w:r>
    </w:p>
    <w:sectPr w:rsidR="0039265D" w:rsidRPr="0099357C" w:rsidSect="00B81224">
      <w:type w:val="continuous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57E8"/>
    <w:rsid w:val="000071E9"/>
    <w:rsid w:val="00016FA3"/>
    <w:rsid w:val="000259F9"/>
    <w:rsid w:val="00072007"/>
    <w:rsid w:val="00126A51"/>
    <w:rsid w:val="0013133D"/>
    <w:rsid w:val="00191F55"/>
    <w:rsid w:val="001B16AA"/>
    <w:rsid w:val="00217C99"/>
    <w:rsid w:val="00233FA4"/>
    <w:rsid w:val="00242525"/>
    <w:rsid w:val="0026282E"/>
    <w:rsid w:val="00293D06"/>
    <w:rsid w:val="00297F8B"/>
    <w:rsid w:val="002D1D86"/>
    <w:rsid w:val="0031293C"/>
    <w:rsid w:val="00387728"/>
    <w:rsid w:val="0039265D"/>
    <w:rsid w:val="00393CC8"/>
    <w:rsid w:val="003E05F6"/>
    <w:rsid w:val="0040544C"/>
    <w:rsid w:val="00410A8A"/>
    <w:rsid w:val="00416F1B"/>
    <w:rsid w:val="00491973"/>
    <w:rsid w:val="004C4B86"/>
    <w:rsid w:val="00503BE3"/>
    <w:rsid w:val="00537C67"/>
    <w:rsid w:val="00567C9F"/>
    <w:rsid w:val="00584A82"/>
    <w:rsid w:val="005C1FC6"/>
    <w:rsid w:val="005D7816"/>
    <w:rsid w:val="005F095F"/>
    <w:rsid w:val="00614A2C"/>
    <w:rsid w:val="006256AA"/>
    <w:rsid w:val="006A38E9"/>
    <w:rsid w:val="006F72E1"/>
    <w:rsid w:val="00710727"/>
    <w:rsid w:val="00750499"/>
    <w:rsid w:val="0077787E"/>
    <w:rsid w:val="00794671"/>
    <w:rsid w:val="007A6FDE"/>
    <w:rsid w:val="007B0249"/>
    <w:rsid w:val="007B22AD"/>
    <w:rsid w:val="007D3807"/>
    <w:rsid w:val="0081324D"/>
    <w:rsid w:val="009540ED"/>
    <w:rsid w:val="00962AAF"/>
    <w:rsid w:val="0099357C"/>
    <w:rsid w:val="00A04305"/>
    <w:rsid w:val="00A1315D"/>
    <w:rsid w:val="00A673AE"/>
    <w:rsid w:val="00A730CB"/>
    <w:rsid w:val="00A808AB"/>
    <w:rsid w:val="00A95007"/>
    <w:rsid w:val="00AF54CA"/>
    <w:rsid w:val="00B157E8"/>
    <w:rsid w:val="00B22566"/>
    <w:rsid w:val="00B40090"/>
    <w:rsid w:val="00B81224"/>
    <w:rsid w:val="00B869F7"/>
    <w:rsid w:val="00BD3E32"/>
    <w:rsid w:val="00BF2D7B"/>
    <w:rsid w:val="00C46876"/>
    <w:rsid w:val="00C7039F"/>
    <w:rsid w:val="00C76DB9"/>
    <w:rsid w:val="00D20316"/>
    <w:rsid w:val="00D26713"/>
    <w:rsid w:val="00D31954"/>
    <w:rsid w:val="00D32151"/>
    <w:rsid w:val="00D358A2"/>
    <w:rsid w:val="00D5488B"/>
    <w:rsid w:val="00D97511"/>
    <w:rsid w:val="00DA5D43"/>
    <w:rsid w:val="00DE3C5F"/>
    <w:rsid w:val="00DE67D5"/>
    <w:rsid w:val="00E44604"/>
    <w:rsid w:val="00E72614"/>
    <w:rsid w:val="00EC1C94"/>
    <w:rsid w:val="00EE11AA"/>
    <w:rsid w:val="00F53A1D"/>
    <w:rsid w:val="00F66998"/>
    <w:rsid w:val="00F85FD3"/>
    <w:rsid w:val="00F96948"/>
    <w:rsid w:val="00FA4260"/>
    <w:rsid w:val="00FC6A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429"/>
    <o:shapelayout v:ext="edit">
      <o:idmap v:ext="edit" data="1"/>
    </o:shapelayout>
  </w:shapeDefaults>
  <w:decimalSymbol w:val="."/>
  <w:listSeparator w:val=","/>
  <w14:docId w14:val="4B18200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157E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1315D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315D"/>
    <w:rPr>
      <w:rFonts w:ascii="Lucida Grande" w:hAnsi="Lucida Grande"/>
      <w:sz w:val="18"/>
      <w:szCs w:val="18"/>
    </w:rPr>
  </w:style>
  <w:style w:type="character" w:customStyle="1" w:styleId="MTEquationSection">
    <w:name w:val="MTEquationSection"/>
    <w:basedOn w:val="DefaultParagraphFont"/>
    <w:rsid w:val="00233FA4"/>
    <w:rPr>
      <w:vanish/>
      <w:color w:val="FF0000"/>
    </w:rPr>
  </w:style>
  <w:style w:type="paragraph" w:customStyle="1" w:styleId="MTDisplayEquation">
    <w:name w:val="MTDisplayEquation"/>
    <w:basedOn w:val="Normal"/>
    <w:next w:val="Normal"/>
    <w:rsid w:val="00233FA4"/>
    <w:pPr>
      <w:tabs>
        <w:tab w:val="center" w:pos="4320"/>
        <w:tab w:val="right" w:pos="8640"/>
      </w:tabs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157E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1315D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315D"/>
    <w:rPr>
      <w:rFonts w:ascii="Lucida Grande" w:hAnsi="Lucida Grande"/>
      <w:sz w:val="18"/>
      <w:szCs w:val="18"/>
    </w:rPr>
  </w:style>
  <w:style w:type="character" w:customStyle="1" w:styleId="MTEquationSection">
    <w:name w:val="MTEquationSection"/>
    <w:basedOn w:val="DefaultParagraphFont"/>
    <w:rsid w:val="00233FA4"/>
    <w:rPr>
      <w:vanish/>
      <w:color w:val="FF0000"/>
    </w:rPr>
  </w:style>
  <w:style w:type="paragraph" w:customStyle="1" w:styleId="MTDisplayEquation">
    <w:name w:val="MTDisplayEquation"/>
    <w:basedOn w:val="Normal"/>
    <w:next w:val="Normal"/>
    <w:rsid w:val="00233FA4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80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17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84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emf"/><Relationship Id="rId14" Type="http://schemas.openxmlformats.org/officeDocument/2006/relationships/image" Target="media/image8.emf"/><Relationship Id="rId15" Type="http://schemas.openxmlformats.org/officeDocument/2006/relationships/image" Target="media/image9.emf"/><Relationship Id="rId16" Type="http://schemas.openxmlformats.org/officeDocument/2006/relationships/image" Target="media/image10.emf"/><Relationship Id="rId17" Type="http://schemas.openxmlformats.org/officeDocument/2006/relationships/image" Target="media/image11.emf"/><Relationship Id="rId18" Type="http://schemas.openxmlformats.org/officeDocument/2006/relationships/image" Target="media/image12.emf"/><Relationship Id="rId19" Type="http://schemas.openxmlformats.org/officeDocument/2006/relationships/image" Target="media/image13.emf"/><Relationship Id="rId63" Type="http://schemas.openxmlformats.org/officeDocument/2006/relationships/image" Target="media/image49.emf"/><Relationship Id="rId65" Type="http://schemas.openxmlformats.org/officeDocument/2006/relationships/image" Target="media/image50.emf"/><Relationship Id="rId67" Type="http://schemas.openxmlformats.org/officeDocument/2006/relationships/image" Target="media/image51.emf"/><Relationship Id="rId69" Type="http://schemas.openxmlformats.org/officeDocument/2006/relationships/image" Target="media/image52.emf"/><Relationship Id="rId50" Type="http://schemas.openxmlformats.org/officeDocument/2006/relationships/image" Target="media/image41.emf"/><Relationship Id="rId51" Type="http://schemas.openxmlformats.org/officeDocument/2006/relationships/image" Target="media/image42.emf"/><Relationship Id="rId52" Type="http://schemas.openxmlformats.org/officeDocument/2006/relationships/image" Target="media/image43.emf"/><Relationship Id="rId53" Type="http://schemas.openxmlformats.org/officeDocument/2006/relationships/image" Target="media/image44.emf"/><Relationship Id="rId55" Type="http://schemas.openxmlformats.org/officeDocument/2006/relationships/image" Target="media/image45.emf"/><Relationship Id="rId57" Type="http://schemas.openxmlformats.org/officeDocument/2006/relationships/image" Target="media/image46.emf"/><Relationship Id="rId59" Type="http://schemas.openxmlformats.org/officeDocument/2006/relationships/image" Target="media/image47.emf"/><Relationship Id="rId40" Type="http://schemas.openxmlformats.org/officeDocument/2006/relationships/image" Target="media/image31.emf"/><Relationship Id="rId41" Type="http://schemas.openxmlformats.org/officeDocument/2006/relationships/image" Target="media/image32.emf"/><Relationship Id="rId42" Type="http://schemas.openxmlformats.org/officeDocument/2006/relationships/image" Target="media/image33.emf"/><Relationship Id="rId43" Type="http://schemas.openxmlformats.org/officeDocument/2006/relationships/image" Target="media/image34.emf"/><Relationship Id="rId44" Type="http://schemas.openxmlformats.org/officeDocument/2006/relationships/image" Target="media/image35.emf"/><Relationship Id="rId45" Type="http://schemas.openxmlformats.org/officeDocument/2006/relationships/image" Target="media/image36.emf"/><Relationship Id="rId46" Type="http://schemas.openxmlformats.org/officeDocument/2006/relationships/image" Target="media/image37.emf"/><Relationship Id="rId47" Type="http://schemas.openxmlformats.org/officeDocument/2006/relationships/image" Target="media/image38.emf"/><Relationship Id="rId48" Type="http://schemas.openxmlformats.org/officeDocument/2006/relationships/image" Target="media/image39.emf"/><Relationship Id="rId49" Type="http://schemas.openxmlformats.org/officeDocument/2006/relationships/image" Target="media/image40.emf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chart" Target="charts/chart1.xml"/><Relationship Id="rId8" Type="http://schemas.openxmlformats.org/officeDocument/2006/relationships/image" Target="media/image2.emf"/><Relationship Id="rId9" Type="http://schemas.openxmlformats.org/officeDocument/2006/relationships/image" Target="media/image3.emf"/><Relationship Id="rId30" Type="http://schemas.openxmlformats.org/officeDocument/2006/relationships/image" Target="media/image23.emf"/><Relationship Id="rId31" Type="http://schemas.openxmlformats.org/officeDocument/2006/relationships/image" Target="media/image24.emf"/><Relationship Id="rId32" Type="http://schemas.openxmlformats.org/officeDocument/2006/relationships/image" Target="media/image25.emf"/><Relationship Id="rId33" Type="http://schemas.openxmlformats.org/officeDocument/2006/relationships/image" Target="media/image26.emf"/><Relationship Id="rId34" Type="http://schemas.openxmlformats.org/officeDocument/2006/relationships/image" Target="media/image27.emf"/><Relationship Id="rId35" Type="http://schemas.openxmlformats.org/officeDocument/2006/relationships/chart" Target="charts/chart3.xml"/><Relationship Id="rId36" Type="http://schemas.openxmlformats.org/officeDocument/2006/relationships/chart" Target="charts/chart4.xml"/><Relationship Id="rId37" Type="http://schemas.openxmlformats.org/officeDocument/2006/relationships/image" Target="media/image28.emf"/><Relationship Id="rId38" Type="http://schemas.openxmlformats.org/officeDocument/2006/relationships/image" Target="media/image29.emf"/><Relationship Id="rId39" Type="http://schemas.openxmlformats.org/officeDocument/2006/relationships/image" Target="media/image30.emf"/><Relationship Id="rId80" Type="http://schemas.openxmlformats.org/officeDocument/2006/relationships/theme" Target="theme/theme1.xml"/><Relationship Id="rId71" Type="http://schemas.openxmlformats.org/officeDocument/2006/relationships/image" Target="media/image53.emf"/><Relationship Id="rId20" Type="http://schemas.openxmlformats.org/officeDocument/2006/relationships/image" Target="media/image14.emf"/><Relationship Id="rId21" Type="http://schemas.openxmlformats.org/officeDocument/2006/relationships/image" Target="media/image15.emf"/><Relationship Id="rId22" Type="http://schemas.openxmlformats.org/officeDocument/2006/relationships/image" Target="media/image16.emf"/><Relationship Id="rId23" Type="http://schemas.openxmlformats.org/officeDocument/2006/relationships/image" Target="media/image17.emf"/><Relationship Id="rId24" Type="http://schemas.openxmlformats.org/officeDocument/2006/relationships/image" Target="media/image18.emf"/><Relationship Id="rId25" Type="http://schemas.openxmlformats.org/officeDocument/2006/relationships/image" Target="media/image19.emf"/><Relationship Id="rId26" Type="http://schemas.openxmlformats.org/officeDocument/2006/relationships/image" Target="media/image20.emf"/><Relationship Id="rId27" Type="http://schemas.openxmlformats.org/officeDocument/2006/relationships/chart" Target="charts/chart2.xml"/><Relationship Id="rId28" Type="http://schemas.openxmlformats.org/officeDocument/2006/relationships/image" Target="media/image21.emf"/><Relationship Id="rId29" Type="http://schemas.openxmlformats.org/officeDocument/2006/relationships/image" Target="media/image22.emf"/><Relationship Id="rId73" Type="http://schemas.openxmlformats.org/officeDocument/2006/relationships/image" Target="media/image54.emf"/><Relationship Id="rId74" Type="http://schemas.openxmlformats.org/officeDocument/2006/relationships/oleObject" Target="embeddings/oleObject11.bin"/><Relationship Id="rId75" Type="http://schemas.openxmlformats.org/officeDocument/2006/relationships/image" Target="media/image55.emf"/><Relationship Id="rId76" Type="http://schemas.openxmlformats.org/officeDocument/2006/relationships/oleObject" Target="embeddings/oleObject12.bin"/><Relationship Id="rId77" Type="http://schemas.openxmlformats.org/officeDocument/2006/relationships/image" Target="media/image56.emf"/><Relationship Id="rId78" Type="http://schemas.openxmlformats.org/officeDocument/2006/relationships/oleObject" Target="embeddings/oleObject13.bin"/><Relationship Id="rId79" Type="http://schemas.openxmlformats.org/officeDocument/2006/relationships/fontTable" Target="fontTable.xml"/><Relationship Id="rId61" Type="http://schemas.openxmlformats.org/officeDocument/2006/relationships/image" Target="media/image48.emf"/><Relationship Id="rId62" Type="http://schemas.openxmlformats.org/officeDocument/2006/relationships/oleObject" Target="embeddings/oleObject5.bin"/><Relationship Id="rId10" Type="http://schemas.openxmlformats.org/officeDocument/2006/relationships/image" Target="media/image4.emf"/><Relationship Id="rId11" Type="http://schemas.openxmlformats.org/officeDocument/2006/relationships/image" Target="media/image5.emf"/><Relationship Id="rId12" Type="http://schemas.openxmlformats.org/officeDocument/2006/relationships/image" Target="media/image6.e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Workbook1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Root:Users:nickgallimore:Documents:School:Precalc:Pset1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Root:Users:nickgallimore:Documents:School:Precalc:Pset1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Root:Users:nickgallimore:Documents:School:Precalc:Pset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 sz="1200" b="1" i="0" baseline="0">
                <a:effectLst/>
              </a:rPr>
              <a:t>Time Charles Osgood Spent Reading On Air</a:t>
            </a:r>
            <a:endParaRPr lang="en-US" sz="1200">
              <a:effectLst/>
            </a:endParaRP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32'!$B$1</c:f>
              <c:strCache>
                <c:ptCount val="1"/>
                <c:pt idx="0">
                  <c:v>Seconds</c:v>
                </c:pt>
              </c:strCache>
            </c:strRef>
          </c:tx>
          <c:spPr>
            <a:ln w="47625">
              <a:noFill/>
            </a:ln>
          </c:spPr>
          <c:marker>
            <c:symbol val="circle"/>
            <c:size val="6"/>
          </c:marker>
          <c:xVal>
            <c:numRef>
              <c:f>'32'!$A$2:$A$17</c:f>
              <c:numCache>
                <c:formatCode>General</c:formatCode>
                <c:ptCount val="16"/>
                <c:pt idx="0">
                  <c:v>0.0</c:v>
                </c:pt>
                <c:pt idx="1">
                  <c:v>1.0</c:v>
                </c:pt>
                <c:pt idx="2">
                  <c:v>2.0</c:v>
                </c:pt>
                <c:pt idx="3">
                  <c:v>3.0</c:v>
                </c:pt>
                <c:pt idx="4">
                  <c:v>4.0</c:v>
                </c:pt>
                <c:pt idx="5">
                  <c:v>5.0</c:v>
                </c:pt>
                <c:pt idx="6">
                  <c:v>6.0</c:v>
                </c:pt>
                <c:pt idx="7">
                  <c:v>7.0</c:v>
                </c:pt>
                <c:pt idx="8">
                  <c:v>8.0</c:v>
                </c:pt>
                <c:pt idx="9">
                  <c:v>9.0</c:v>
                </c:pt>
                <c:pt idx="10">
                  <c:v>10.0</c:v>
                </c:pt>
                <c:pt idx="11">
                  <c:v>11.0</c:v>
                </c:pt>
                <c:pt idx="12">
                  <c:v>12.0</c:v>
                </c:pt>
                <c:pt idx="13">
                  <c:v>13.0</c:v>
                </c:pt>
                <c:pt idx="14">
                  <c:v>14.0</c:v>
                </c:pt>
                <c:pt idx="15">
                  <c:v>15.0</c:v>
                </c:pt>
              </c:numCache>
            </c:numRef>
          </c:xVal>
          <c:yVal>
            <c:numRef>
              <c:f>'32'!$B$2:$B$17</c:f>
              <c:numCache>
                <c:formatCode>General</c:formatCode>
                <c:ptCount val="16"/>
                <c:pt idx="0">
                  <c:v>0.0</c:v>
                </c:pt>
                <c:pt idx="1">
                  <c:v>4.0</c:v>
                </c:pt>
                <c:pt idx="2">
                  <c:v>8.0</c:v>
                </c:pt>
                <c:pt idx="3">
                  <c:v>12.0</c:v>
                </c:pt>
                <c:pt idx="4">
                  <c:v>16.0</c:v>
                </c:pt>
                <c:pt idx="5">
                  <c:v>20.0</c:v>
                </c:pt>
                <c:pt idx="6">
                  <c:v>24.0</c:v>
                </c:pt>
                <c:pt idx="7">
                  <c:v>28.0</c:v>
                </c:pt>
                <c:pt idx="8">
                  <c:v>32.0</c:v>
                </c:pt>
                <c:pt idx="9">
                  <c:v>36.0</c:v>
                </c:pt>
                <c:pt idx="10">
                  <c:v>40.0</c:v>
                </c:pt>
                <c:pt idx="11">
                  <c:v>44.0</c:v>
                </c:pt>
                <c:pt idx="12">
                  <c:v>48.0</c:v>
                </c:pt>
                <c:pt idx="13">
                  <c:v>52.0</c:v>
                </c:pt>
                <c:pt idx="14">
                  <c:v>56.0</c:v>
                </c:pt>
                <c:pt idx="15">
                  <c:v>60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90325256"/>
        <c:axId val="2046545272"/>
      </c:scatterChart>
      <c:valAx>
        <c:axId val="2090325256"/>
        <c:scaling>
          <c:orientation val="minMax"/>
          <c:max val="15.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Line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046545272"/>
        <c:crosses val="autoZero"/>
        <c:crossBetween val="midCat"/>
        <c:majorUnit val="1.0"/>
      </c:valAx>
      <c:valAx>
        <c:axId val="204654527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Second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090325256"/>
        <c:crosses val="autoZero"/>
        <c:crossBetween val="midCat"/>
        <c:majorUnit val="5.0"/>
      </c:valAx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Table 1.27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14'!$B$1</c:f>
              <c:strCache>
                <c:ptCount val="1"/>
                <c:pt idx="0">
                  <c:v>C</c:v>
                </c:pt>
              </c:strCache>
            </c:strRef>
          </c:tx>
          <c:spPr>
            <a:ln w="47625">
              <a:noFill/>
            </a:ln>
          </c:spPr>
          <c:marker>
            <c:symbol val="diamond"/>
            <c:size val="6"/>
          </c:marker>
          <c:trendline>
            <c:trendlineType val="linear"/>
            <c:dispRSqr val="0"/>
            <c:dispEq val="0"/>
          </c:trendline>
          <c:xVal>
            <c:numRef>
              <c:f>'14'!$A$2:$A$7</c:f>
              <c:numCache>
                <c:formatCode>General</c:formatCode>
                <c:ptCount val="6"/>
                <c:pt idx="0">
                  <c:v>0.0</c:v>
                </c:pt>
                <c:pt idx="1">
                  <c:v>5.0</c:v>
                </c:pt>
                <c:pt idx="2">
                  <c:v>10.0</c:v>
                </c:pt>
                <c:pt idx="3">
                  <c:v>50.0</c:v>
                </c:pt>
                <c:pt idx="4">
                  <c:v>100.0</c:v>
                </c:pt>
                <c:pt idx="5">
                  <c:v>200.0</c:v>
                </c:pt>
              </c:numCache>
            </c:numRef>
          </c:xVal>
          <c:yVal>
            <c:numRef>
              <c:f>'14'!$B$2:$B$7</c:f>
              <c:numCache>
                <c:formatCode>_("$"* #,##0.00_);_("$"* \(#,##0.00\);_("$"* "-"??_);_(@_)</c:formatCode>
                <c:ptCount val="6"/>
                <c:pt idx="0">
                  <c:v>50.0</c:v>
                </c:pt>
                <c:pt idx="1">
                  <c:v>51.25</c:v>
                </c:pt>
                <c:pt idx="2">
                  <c:v>52.5</c:v>
                </c:pt>
                <c:pt idx="3">
                  <c:v>62.5</c:v>
                </c:pt>
                <c:pt idx="4">
                  <c:v>75.0</c:v>
                </c:pt>
                <c:pt idx="5">
                  <c:v>100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90461336"/>
        <c:axId val="2090466776"/>
      </c:scatterChart>
      <c:valAx>
        <c:axId val="2090461336"/>
        <c:scaling>
          <c:orientation val="minMax"/>
          <c:max val="200.0"/>
        </c:scaling>
        <c:delete val="0"/>
        <c:axPos val="b"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baseline="0"/>
                  <a:t>Cups of Coffee Sold</a:t>
                </a:r>
                <a:endParaRPr lang="en-US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090466776"/>
        <c:crosses val="autoZero"/>
        <c:crossBetween val="midCat"/>
        <c:minorUnit val="5.0"/>
      </c:valAx>
      <c:valAx>
        <c:axId val="2090466776"/>
        <c:scaling>
          <c:orientation val="minMax"/>
          <c:max val="100.0"/>
          <c:min val="50.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Cost in Dollars</a:t>
                </a:r>
              </a:p>
            </c:rich>
          </c:tx>
          <c:layout/>
          <c:overlay val="0"/>
        </c:title>
        <c:numFmt formatCode="_(&quot;$&quot;* #,##0.00_);_(&quot;$&quot;* \(#,##0.00\);_(&quot;$&quot;* &quot;-&quot;??_);_(@_)" sourceLinked="1"/>
        <c:majorTickMark val="out"/>
        <c:minorTickMark val="none"/>
        <c:tickLblPos val="nextTo"/>
        <c:crossAx val="209046133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Area of Square</a:t>
            </a:r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16'!$C$1</c:f>
              <c:strCache>
                <c:ptCount val="1"/>
                <c:pt idx="0">
                  <c:v>Area of Square</c:v>
                </c:pt>
              </c:strCache>
            </c:strRef>
          </c:tx>
          <c:cat>
            <c:numRef>
              <c:f>'16'!$B$2:$B$8</c:f>
              <c:numCache>
                <c:formatCode>General</c:formatCode>
                <c:ptCount val="7"/>
                <c:pt idx="0">
                  <c:v>0.0</c:v>
                </c:pt>
                <c:pt idx="1">
                  <c:v>1.0</c:v>
                </c:pt>
                <c:pt idx="2">
                  <c:v>2.0</c:v>
                </c:pt>
                <c:pt idx="3">
                  <c:v>3.0</c:v>
                </c:pt>
                <c:pt idx="4">
                  <c:v>4.0</c:v>
                </c:pt>
                <c:pt idx="5">
                  <c:v>5.0</c:v>
                </c:pt>
                <c:pt idx="6">
                  <c:v>6.0</c:v>
                </c:pt>
              </c:numCache>
            </c:numRef>
          </c:cat>
          <c:val>
            <c:numRef>
              <c:f>'16'!$C$2:$C$8</c:f>
              <c:numCache>
                <c:formatCode>General</c:formatCode>
                <c:ptCount val="7"/>
                <c:pt idx="0">
                  <c:v>0.0</c:v>
                </c:pt>
                <c:pt idx="1">
                  <c:v>1.0</c:v>
                </c:pt>
                <c:pt idx="2">
                  <c:v>4.0</c:v>
                </c:pt>
                <c:pt idx="3">
                  <c:v>9.0</c:v>
                </c:pt>
                <c:pt idx="4">
                  <c:v>16.0</c:v>
                </c:pt>
                <c:pt idx="5">
                  <c:v>25.0</c:v>
                </c:pt>
                <c:pt idx="6">
                  <c:v>36.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089540456"/>
        <c:axId val="2089546248"/>
      </c:lineChart>
      <c:catAx>
        <c:axId val="20895404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Length</a:t>
                </a:r>
                <a:r>
                  <a:rPr lang="en-US" baseline="0"/>
                  <a:t> of Side</a:t>
                </a:r>
                <a:endParaRPr lang="en-US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089546248"/>
        <c:crosses val="autoZero"/>
        <c:auto val="1"/>
        <c:lblAlgn val="ctr"/>
        <c:lblOffset val="100"/>
        <c:noMultiLvlLbl val="0"/>
      </c:catAx>
      <c:valAx>
        <c:axId val="208954624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Area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08954045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16'!$D$1</c:f>
              <c:strCache>
                <c:ptCount val="1"/>
                <c:pt idx="0">
                  <c:v>Perimeter of Square</c:v>
                </c:pt>
              </c:strCache>
            </c:strRef>
          </c:tx>
          <c:cat>
            <c:numRef>
              <c:f>'16'!$B$2:$B$8</c:f>
              <c:numCache>
                <c:formatCode>General</c:formatCode>
                <c:ptCount val="7"/>
                <c:pt idx="0">
                  <c:v>0.0</c:v>
                </c:pt>
                <c:pt idx="1">
                  <c:v>1.0</c:v>
                </c:pt>
                <c:pt idx="2">
                  <c:v>2.0</c:v>
                </c:pt>
                <c:pt idx="3">
                  <c:v>3.0</c:v>
                </c:pt>
                <c:pt idx="4">
                  <c:v>4.0</c:v>
                </c:pt>
                <c:pt idx="5">
                  <c:v>5.0</c:v>
                </c:pt>
                <c:pt idx="6">
                  <c:v>6.0</c:v>
                </c:pt>
              </c:numCache>
            </c:numRef>
          </c:cat>
          <c:val>
            <c:numRef>
              <c:f>'16'!$D$2:$D$8</c:f>
              <c:numCache>
                <c:formatCode>General</c:formatCode>
                <c:ptCount val="7"/>
                <c:pt idx="0">
                  <c:v>0.0</c:v>
                </c:pt>
                <c:pt idx="1">
                  <c:v>4.0</c:v>
                </c:pt>
                <c:pt idx="2">
                  <c:v>8.0</c:v>
                </c:pt>
                <c:pt idx="3">
                  <c:v>12.0</c:v>
                </c:pt>
                <c:pt idx="4">
                  <c:v>16.0</c:v>
                </c:pt>
                <c:pt idx="5">
                  <c:v>20.0</c:v>
                </c:pt>
                <c:pt idx="6">
                  <c:v>24.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090492712"/>
        <c:axId val="2090498504"/>
      </c:lineChart>
      <c:catAx>
        <c:axId val="20904927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Length</a:t>
                </a:r>
                <a:r>
                  <a:rPr lang="en-US" baseline="0"/>
                  <a:t> of Side</a:t>
                </a:r>
                <a:endParaRPr lang="en-US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090498504"/>
        <c:crosses val="autoZero"/>
        <c:auto val="1"/>
        <c:lblAlgn val="ctr"/>
        <c:lblOffset val="100"/>
        <c:noMultiLvlLbl val="0"/>
      </c:catAx>
      <c:valAx>
        <c:axId val="209049850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Perimeter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090492712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41C6A417-13EA-274C-A43A-059508D8E6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8</TotalTime>
  <Pages>15</Pages>
  <Words>980</Words>
  <Characters>5591</Characters>
  <Application>Microsoft Macintosh Word</Application>
  <DocSecurity>0</DocSecurity>
  <Lines>46</Lines>
  <Paragraphs>13</Paragraphs>
  <ScaleCrop>false</ScaleCrop>
  <Company>Virtual Theologies</Company>
  <LinksUpToDate>false</LinksUpToDate>
  <CharactersWithSpaces>65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k</dc:creator>
  <cp:keywords/>
  <dc:description/>
  <cp:lastModifiedBy>Nicholas Gallimore</cp:lastModifiedBy>
  <cp:revision>25</cp:revision>
  <dcterms:created xsi:type="dcterms:W3CDTF">2014-01-29T23:55:00Z</dcterms:created>
  <dcterms:modified xsi:type="dcterms:W3CDTF">2014-02-12T2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